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029113" w14:textId="0A86CBCA" w:rsidR="002463C2" w:rsidRDefault="002463C2" w:rsidP="0060285F">
      <w:pPr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  <w:r>
        <w:rPr>
          <w:rFonts w:hint="cs"/>
          <w:b/>
          <w:bCs/>
          <w:sz w:val="40"/>
          <w:szCs w:val="40"/>
          <w:u w:val="single"/>
          <w:rtl/>
          <w:lang w:val="en-US"/>
        </w:rPr>
        <w:t xml:space="preserve">פרויקט </w:t>
      </w:r>
      <w:r>
        <w:rPr>
          <w:b/>
          <w:bCs/>
          <w:sz w:val="40"/>
          <w:szCs w:val="40"/>
          <w:u w:val="single"/>
          <w:lang w:val="en-US"/>
        </w:rPr>
        <w:t>AutoRaceCar</w:t>
      </w:r>
    </w:p>
    <w:p w14:paraId="7044C62B" w14:textId="77777777" w:rsidR="00AD49E9" w:rsidRPr="002463C2" w:rsidRDefault="00AD49E9" w:rsidP="00AD49E9">
      <w:pPr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7D1F73C6" w14:textId="0E891F5C" w:rsidR="002463C2" w:rsidRDefault="002463C2" w:rsidP="002463C2">
      <w:pPr>
        <w:bidi/>
        <w:spacing w:after="0"/>
        <w:rPr>
          <w:noProof/>
          <w:rtl/>
          <w:lang w:val="en-US"/>
        </w:rPr>
      </w:pPr>
      <w:r>
        <w:rPr>
          <w:noProof/>
          <w:lang w:val="en-US"/>
        </w:rPr>
        <w:drawing>
          <wp:inline distT="0" distB="0" distL="0" distR="0" wp14:anchorId="3D84C85D" wp14:editId="2A077D9D">
            <wp:extent cx="5727700" cy="3674745"/>
            <wp:effectExtent l="0" t="0" r="6350" b="190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367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873C19" w14:textId="77777777" w:rsidR="002463C2" w:rsidRDefault="002463C2" w:rsidP="002463C2">
      <w:pPr>
        <w:bidi/>
        <w:spacing w:after="0"/>
        <w:rPr>
          <w:noProof/>
          <w:rtl/>
          <w:lang w:val="en-US"/>
        </w:rPr>
      </w:pPr>
    </w:p>
    <w:p w14:paraId="5098F019" w14:textId="77777777" w:rsidR="002463C2" w:rsidRDefault="002463C2" w:rsidP="002463C2">
      <w:pPr>
        <w:bidi/>
        <w:spacing w:after="0"/>
        <w:rPr>
          <w:noProof/>
          <w:rtl/>
          <w:lang w:val="en-US"/>
        </w:rPr>
      </w:pPr>
    </w:p>
    <w:p w14:paraId="6F980F6C" w14:textId="599ED1A9" w:rsidR="002463C2" w:rsidRPr="002463C2" w:rsidRDefault="002463C2" w:rsidP="002463C2">
      <w:pPr>
        <w:bidi/>
        <w:spacing w:after="0"/>
        <w:rPr>
          <w:sz w:val="40"/>
          <w:szCs w:val="40"/>
          <w:rtl/>
          <w:lang w:val="en-US"/>
        </w:rPr>
      </w:pPr>
      <w:r w:rsidRPr="002463C2">
        <w:rPr>
          <w:rFonts w:hint="cs"/>
          <w:sz w:val="40"/>
          <w:szCs w:val="40"/>
          <w:rtl/>
          <w:lang w:val="en-US"/>
        </w:rPr>
        <w:t>עדי מזוז: 054-2591059</w:t>
      </w:r>
    </w:p>
    <w:p w14:paraId="443B9997" w14:textId="323383DB" w:rsidR="002463C2" w:rsidRPr="002463C2" w:rsidRDefault="002463C2" w:rsidP="002463C2">
      <w:pPr>
        <w:bidi/>
        <w:spacing w:after="0"/>
        <w:rPr>
          <w:sz w:val="40"/>
          <w:szCs w:val="40"/>
          <w:rtl/>
          <w:lang w:val="en-US"/>
        </w:rPr>
      </w:pPr>
      <w:r w:rsidRPr="002463C2">
        <w:rPr>
          <w:rFonts w:hint="cs"/>
          <w:sz w:val="40"/>
          <w:szCs w:val="40"/>
          <w:rtl/>
          <w:lang w:val="en-US"/>
        </w:rPr>
        <w:t>דימה קולטונוב: 052-2987612</w:t>
      </w:r>
    </w:p>
    <w:p w14:paraId="6DBA5D34" w14:textId="77777777" w:rsidR="002463C2" w:rsidRPr="002463C2" w:rsidRDefault="002463C2" w:rsidP="002463C2">
      <w:pPr>
        <w:bidi/>
        <w:spacing w:after="0"/>
        <w:rPr>
          <w:sz w:val="40"/>
          <w:szCs w:val="40"/>
          <w:rtl/>
          <w:lang w:val="en-US"/>
        </w:rPr>
      </w:pPr>
      <w:r w:rsidRPr="002463C2">
        <w:rPr>
          <w:rFonts w:hint="cs"/>
          <w:sz w:val="40"/>
          <w:szCs w:val="40"/>
          <w:rtl/>
          <w:lang w:val="en-US"/>
        </w:rPr>
        <w:t>אסף אנטר:</w:t>
      </w:r>
      <w:r w:rsidRPr="002463C2">
        <w:rPr>
          <w:rFonts w:hint="cs"/>
          <w:sz w:val="40"/>
          <w:szCs w:val="40"/>
          <w:lang w:val="en-US"/>
        </w:rPr>
        <w:t xml:space="preserve"> </w:t>
      </w:r>
      <w:r w:rsidRPr="002463C2">
        <w:rPr>
          <w:rFonts w:hint="cs"/>
          <w:sz w:val="40"/>
          <w:szCs w:val="40"/>
          <w:rtl/>
          <w:lang w:val="en-US"/>
        </w:rPr>
        <w:t xml:space="preserve"> 0507116501</w:t>
      </w:r>
    </w:p>
    <w:p w14:paraId="7D562AF1" w14:textId="2F3F3007" w:rsidR="002463C2" w:rsidRDefault="002463C2" w:rsidP="002463C2">
      <w:pPr>
        <w:bidi/>
        <w:rPr>
          <w:rtl/>
          <w:lang w:val="en-US"/>
        </w:rPr>
      </w:pPr>
      <w:r>
        <w:rPr>
          <w:rtl/>
          <w:lang w:val="en-US"/>
        </w:rPr>
        <w:br w:type="page"/>
      </w:r>
    </w:p>
    <w:p w14:paraId="391996FE" w14:textId="3B621137" w:rsidR="008A7F54" w:rsidRPr="008A7F54" w:rsidRDefault="008A7F54" w:rsidP="008A7F54">
      <w:pPr>
        <w:jc w:val="center"/>
        <w:rPr>
          <w:b/>
          <w:bCs/>
          <w:sz w:val="40"/>
          <w:szCs w:val="40"/>
          <w:u w:val="single"/>
          <w:rtl/>
          <w:lang w:val="en-US"/>
        </w:rPr>
      </w:pPr>
      <w:bookmarkStart w:id="0" w:name="מטרה"/>
      <w:r>
        <w:rPr>
          <w:rFonts w:hint="cs"/>
          <w:b/>
          <w:bCs/>
          <w:sz w:val="40"/>
          <w:szCs w:val="40"/>
          <w:u w:val="single"/>
          <w:rtl/>
          <w:lang w:val="en-US"/>
        </w:rPr>
        <w:lastRenderedPageBreak/>
        <w:t>תוכנן עניינים</w:t>
      </w:r>
    </w:p>
    <w:tbl>
      <w:tblPr>
        <w:tblStyle w:val="a4"/>
        <w:tblpPr w:leftFromText="180" w:rightFromText="180" w:horzAnchor="margin" w:tblpXSpec="center" w:tblpY="951"/>
        <w:bidiVisual/>
        <w:tblW w:w="10943" w:type="dxa"/>
        <w:tblLook w:val="04A0" w:firstRow="1" w:lastRow="0" w:firstColumn="1" w:lastColumn="0" w:noHBand="0" w:noVBand="1"/>
      </w:tblPr>
      <w:tblGrid>
        <w:gridCol w:w="10579"/>
        <w:gridCol w:w="528"/>
      </w:tblGrid>
      <w:tr w:rsidR="008A7F54" w:rsidRPr="000503AE" w14:paraId="3D0BCF69" w14:textId="77777777" w:rsidTr="00DB7431">
        <w:tc>
          <w:tcPr>
            <w:tcW w:w="10571" w:type="dxa"/>
          </w:tcPr>
          <w:p w14:paraId="25C26797" w14:textId="77777777" w:rsidR="008A7F54" w:rsidRPr="00AA3B70" w:rsidRDefault="0080716E" w:rsidP="00DB7431">
            <w:pPr>
              <w:bidi/>
              <w:rPr>
                <w:rStyle w:val="Hyperlink"/>
                <w:szCs w:val="28"/>
                <w:rtl/>
                <w:lang w:val="en-US"/>
              </w:rPr>
            </w:pPr>
            <w:hyperlink w:anchor="מטרה" w:history="1">
              <w:r w:rsidR="008A7F54" w:rsidRPr="00AA3B70">
                <w:rPr>
                  <w:rStyle w:val="Hyperlink"/>
                  <w:rFonts w:hint="cs"/>
                  <w:b/>
                  <w:bCs/>
                  <w:szCs w:val="28"/>
                  <w:rtl/>
                  <w:lang w:val="en-US"/>
                </w:rPr>
                <w:t>מטרה</w:t>
              </w:r>
            </w:hyperlink>
            <w:r w:rsidR="008A7F54" w:rsidRPr="00AA3B70">
              <w:rPr>
                <w:rStyle w:val="Hyperlink"/>
                <w:rFonts w:hint="cs"/>
                <w:b/>
                <w:bCs/>
                <w:szCs w:val="28"/>
                <w:rtl/>
              </w:rPr>
              <w:t>..........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2E0CD31D" w14:textId="77777777" w:rsidR="008A7F54" w:rsidRPr="000503AE" w:rsidRDefault="008A7F54" w:rsidP="00DB7431">
            <w:pPr>
              <w:bidi/>
              <w:jc w:val="right"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4</w:t>
            </w:r>
          </w:p>
        </w:tc>
      </w:tr>
      <w:tr w:rsidR="008A7F54" w:rsidRPr="000503AE" w14:paraId="3CB5CF82" w14:textId="77777777" w:rsidTr="00DB7431">
        <w:tc>
          <w:tcPr>
            <w:tcW w:w="10571" w:type="dxa"/>
          </w:tcPr>
          <w:p w14:paraId="0920BAC0" w14:textId="77777777" w:rsidR="008A7F54" w:rsidRPr="00AA3B70" w:rsidRDefault="0080716E" w:rsidP="00DB7431">
            <w:pPr>
              <w:bidi/>
              <w:rPr>
                <w:rStyle w:val="Hyperlink"/>
                <w:szCs w:val="28"/>
                <w:rtl/>
              </w:rPr>
            </w:pPr>
            <w:hyperlink w:anchor="יעדים" w:history="1">
              <w:r w:rsidR="008A7F54" w:rsidRPr="00AA3B70">
                <w:rPr>
                  <w:rStyle w:val="Hyperlink"/>
                  <w:rFonts w:hint="cs"/>
                  <w:b/>
                  <w:bCs/>
                  <w:szCs w:val="28"/>
                  <w:rtl/>
                </w:rPr>
                <w:t>יעדים</w:t>
              </w:r>
            </w:hyperlink>
            <w:r w:rsidR="008A7F54" w:rsidRPr="00AA3B70">
              <w:rPr>
                <w:rStyle w:val="Hyperlink"/>
                <w:rFonts w:hint="cs"/>
                <w:b/>
                <w:bCs/>
                <w:szCs w:val="28"/>
                <w:rtl/>
              </w:rPr>
              <w:t>...........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47A915CA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4</w:t>
            </w:r>
          </w:p>
        </w:tc>
      </w:tr>
      <w:tr w:rsidR="008A7F54" w:rsidRPr="000503AE" w14:paraId="3FB16E14" w14:textId="77777777" w:rsidTr="00DB7431">
        <w:tc>
          <w:tcPr>
            <w:tcW w:w="10571" w:type="dxa"/>
          </w:tcPr>
          <w:p w14:paraId="25E68200" w14:textId="0BBB0FD5" w:rsidR="008A7F54" w:rsidRPr="00AA3B70" w:rsidRDefault="0080716E" w:rsidP="00DB7431">
            <w:pPr>
              <w:bidi/>
              <w:rPr>
                <w:rStyle w:val="Hyperlink"/>
                <w:szCs w:val="28"/>
                <w:rtl/>
              </w:rPr>
            </w:pPr>
            <w:hyperlink w:anchor="ניהול_גרסאות" w:history="1">
              <w:r w:rsidR="008A7F54" w:rsidRPr="00E40C9C">
                <w:rPr>
                  <w:rStyle w:val="Hyperlink"/>
                  <w:rFonts w:hint="cs"/>
                  <w:b/>
                  <w:bCs/>
                  <w:szCs w:val="28"/>
                  <w:rtl/>
                </w:rPr>
                <w:t>ניהול גרסאות</w:t>
              </w:r>
            </w:hyperlink>
            <w:r w:rsidR="008A7F54" w:rsidRPr="00AA3B70">
              <w:rPr>
                <w:rStyle w:val="Hyperlink"/>
                <w:rFonts w:hint="cs"/>
                <w:b/>
                <w:bCs/>
                <w:szCs w:val="28"/>
                <w:rtl/>
              </w:rPr>
              <w:t>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1715F053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5</w:t>
            </w:r>
          </w:p>
        </w:tc>
      </w:tr>
      <w:tr w:rsidR="008A7F54" w:rsidRPr="000503AE" w14:paraId="23E73D53" w14:textId="77777777" w:rsidTr="00DB7431">
        <w:tc>
          <w:tcPr>
            <w:tcW w:w="10571" w:type="dxa"/>
          </w:tcPr>
          <w:p w14:paraId="14D8CB83" w14:textId="42827271" w:rsidR="008A7F54" w:rsidRPr="008A7F54" w:rsidRDefault="00E40C9C" w:rsidP="00DB7431">
            <w:pPr>
              <w:bidi/>
              <w:rPr>
                <w:b/>
                <w:bCs/>
                <w:sz w:val="28"/>
                <w:szCs w:val="28"/>
                <w:highlight w:val="green"/>
                <w:rtl/>
              </w:rPr>
            </w:pPr>
            <w:hyperlink w:anchor="תיאור_המערכת" w:history="1">
              <w:r w:rsidR="008A7F54" w:rsidRPr="00E40C9C">
                <w:rPr>
                  <w:rStyle w:val="Hyperlink"/>
                  <w:rFonts w:asciiTheme="minorHAnsi" w:hAnsiTheme="minorHAnsi" w:hint="cs"/>
                  <w:b/>
                  <w:bCs/>
                  <w:szCs w:val="28"/>
                  <w:highlight w:val="green"/>
                  <w:rtl/>
                </w:rPr>
                <w:t>תיאור המערכת</w:t>
              </w:r>
            </w:hyperlink>
            <w:r w:rsidR="008A7F54" w:rsidRPr="008A7F54">
              <w:rPr>
                <w:rStyle w:val="Hyperlink"/>
                <w:rFonts w:hint="cs"/>
                <w:b/>
                <w:bCs/>
                <w:szCs w:val="28"/>
                <w:highlight w:val="green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5C0416B0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0503AE">
              <w:rPr>
                <w:rFonts w:hint="cs"/>
                <w:sz w:val="28"/>
                <w:szCs w:val="28"/>
                <w:rtl/>
              </w:rPr>
              <w:t>6</w:t>
            </w:r>
          </w:p>
        </w:tc>
      </w:tr>
      <w:tr w:rsidR="008A7F54" w:rsidRPr="000503AE" w14:paraId="6E58F990" w14:textId="77777777" w:rsidTr="00DB7431">
        <w:tc>
          <w:tcPr>
            <w:tcW w:w="10571" w:type="dxa"/>
          </w:tcPr>
          <w:p w14:paraId="79285564" w14:textId="30BA4792" w:rsidR="008A7F54" w:rsidRPr="00AA3B70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 xml:space="preserve">   </w:t>
            </w:r>
            <w:hyperlink w:anchor="סוללת_מערכת" w:history="1">
              <w:r w:rsidRPr="00E40C9C">
                <w:rPr>
                  <w:rStyle w:val="Hyperlink"/>
                  <w:rFonts w:asciiTheme="minorHAnsi" w:hAnsiTheme="minorHAnsi" w:hint="cs"/>
                  <w:szCs w:val="28"/>
                  <w:highlight w:val="yellow"/>
                  <w:rtl/>
                </w:rPr>
                <w:t>סוללת מערכת</w:t>
              </w:r>
            </w:hyperlink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1B60DF08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8</w:t>
            </w:r>
          </w:p>
        </w:tc>
      </w:tr>
      <w:tr w:rsidR="008A7F54" w:rsidRPr="000503AE" w14:paraId="306DC60E" w14:textId="77777777" w:rsidTr="00DB7431">
        <w:tc>
          <w:tcPr>
            <w:tcW w:w="10571" w:type="dxa"/>
          </w:tcPr>
          <w:p w14:paraId="666B0A56" w14:textId="61AD828F" w:rsidR="008A7F54" w:rsidRPr="008A7F54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8A7F54">
              <w:rPr>
                <w:rFonts w:hint="cs"/>
                <w:sz w:val="28"/>
                <w:szCs w:val="28"/>
                <w:highlight w:val="yellow"/>
                <w:rtl/>
                <w:lang w:val="en-US"/>
              </w:rPr>
              <w:t xml:space="preserve">   </w:t>
            </w:r>
            <w:hyperlink w:anchor="מחשב_מרכזי" w:history="1">
              <w:r w:rsidRPr="00E40C9C">
                <w:rPr>
                  <w:rStyle w:val="Hyperlink"/>
                  <w:rFonts w:asciiTheme="minorHAnsi" w:hAnsiTheme="minorHAnsi" w:hint="cs"/>
                  <w:szCs w:val="28"/>
                  <w:highlight w:val="yellow"/>
                  <w:rtl/>
                  <w:lang w:val="en-US"/>
                </w:rPr>
                <w:t>מחשב מרכזי (</w:t>
              </w:r>
              <w:r w:rsidRPr="00E40C9C">
                <w:rPr>
                  <w:rStyle w:val="Hyperlink"/>
                  <w:rFonts w:asciiTheme="minorHAnsi" w:hAnsiTheme="minorHAnsi"/>
                  <w:szCs w:val="28"/>
                  <w:highlight w:val="yellow"/>
                  <w:lang w:val="en-US"/>
                </w:rPr>
                <w:t>xavier</w:t>
              </w:r>
              <w:r w:rsidRPr="00E40C9C">
                <w:rPr>
                  <w:rStyle w:val="Hyperlink"/>
                  <w:rFonts w:asciiTheme="minorHAnsi" w:hAnsiTheme="minorHAnsi" w:hint="cs"/>
                  <w:szCs w:val="28"/>
                  <w:highlight w:val="yellow"/>
                  <w:rtl/>
                  <w:lang w:val="en-US"/>
                </w:rPr>
                <w:t>)</w:t>
              </w:r>
            </w:hyperlink>
            <w:r w:rsidRPr="008A7F54">
              <w:rPr>
                <w:rFonts w:hint="cs"/>
                <w:sz w:val="28"/>
                <w:szCs w:val="28"/>
                <w:highlight w:val="yellow"/>
                <w:rtl/>
                <w:lang w:val="en-US"/>
              </w:rPr>
              <w:t>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33787D5A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8</w:t>
            </w:r>
          </w:p>
        </w:tc>
      </w:tr>
      <w:tr w:rsidR="008A7F54" w:rsidRPr="000503AE" w14:paraId="6ECF42EA" w14:textId="77777777" w:rsidTr="00DB7431">
        <w:tc>
          <w:tcPr>
            <w:tcW w:w="10571" w:type="dxa"/>
          </w:tcPr>
          <w:p w14:paraId="7E53D130" w14:textId="32C00596" w:rsidR="008A7F54" w:rsidRPr="008A7F54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8A7F54">
              <w:rPr>
                <w:rFonts w:hint="cs"/>
                <w:sz w:val="28"/>
                <w:szCs w:val="28"/>
                <w:highlight w:val="yellow"/>
                <w:rtl/>
              </w:rPr>
              <w:t xml:space="preserve">   </w:t>
            </w:r>
            <w:r w:rsidRPr="00E40C9C">
              <w:rPr>
                <w:rFonts w:hint="cs"/>
                <w:sz w:val="28"/>
                <w:szCs w:val="28"/>
                <w:highlight w:val="yellow"/>
                <w:rtl/>
              </w:rPr>
              <w:t>מצלמה</w:t>
            </w:r>
            <w:r w:rsidRPr="008A7F54">
              <w:rPr>
                <w:rFonts w:hint="cs"/>
                <w:sz w:val="28"/>
                <w:szCs w:val="28"/>
                <w:highlight w:val="yellow"/>
                <w:rtl/>
                <w:lang w:val="en-US"/>
              </w:rPr>
              <w:t>.....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708D10ED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02ADA3D4" w14:textId="77777777" w:rsidTr="00DB7431">
        <w:tc>
          <w:tcPr>
            <w:tcW w:w="10571" w:type="dxa"/>
          </w:tcPr>
          <w:p w14:paraId="2046FDBA" w14:textId="0D2EFFD4" w:rsidR="008A7F54" w:rsidRPr="00AA3B70" w:rsidRDefault="008A7F54" w:rsidP="00DB7431">
            <w:pPr>
              <w:bidi/>
              <w:rPr>
                <w:sz w:val="28"/>
                <w:szCs w:val="28"/>
              </w:rPr>
            </w:pPr>
            <w:r w:rsidRPr="00AA3B70"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E40C9C">
              <w:rPr>
                <w:rFonts w:hint="cs"/>
                <w:sz w:val="28"/>
                <w:szCs w:val="28"/>
                <w:rtl/>
              </w:rPr>
              <w:t xml:space="preserve">מפצל </w:t>
            </w:r>
            <w:r w:rsidRPr="00E40C9C">
              <w:rPr>
                <w:sz w:val="28"/>
                <w:szCs w:val="28"/>
                <w:lang w:val="en-US"/>
              </w:rPr>
              <w:t>USB</w:t>
            </w:r>
            <w:r w:rsidRPr="00E40C9C">
              <w:rPr>
                <w:rFonts w:hint="cs"/>
                <w:sz w:val="28"/>
                <w:szCs w:val="28"/>
                <w:rtl/>
                <w:lang w:val="en-US"/>
              </w:rPr>
              <w:t>(</w:t>
            </w:r>
            <w:r w:rsidRPr="00E40C9C">
              <w:rPr>
                <w:sz w:val="28"/>
                <w:szCs w:val="28"/>
                <w:lang w:val="en-US"/>
              </w:rPr>
              <w:t>HUB</w:t>
            </w:r>
            <w:r w:rsidRPr="00E40C9C">
              <w:rPr>
                <w:rFonts w:hint="cs"/>
                <w:sz w:val="28"/>
                <w:szCs w:val="28"/>
                <w:rtl/>
                <w:lang w:val="en-US"/>
              </w:rPr>
              <w:t>)</w:t>
            </w:r>
            <w:r w:rsidRPr="00AA3B70">
              <w:rPr>
                <w:rFonts w:hint="cs"/>
                <w:sz w:val="28"/>
                <w:szCs w:val="28"/>
                <w:rtl/>
                <w:lang w:val="en-US"/>
              </w:rPr>
              <w:t>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5E807FA4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ECAE135" w14:textId="77777777" w:rsidTr="00DB7431">
        <w:tc>
          <w:tcPr>
            <w:tcW w:w="10571" w:type="dxa"/>
          </w:tcPr>
          <w:p w14:paraId="5A72A90C" w14:textId="52F1679B" w:rsidR="008A7F54" w:rsidRPr="009677D5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9677D5">
              <w:rPr>
                <w:rFonts w:hint="cs"/>
                <w:sz w:val="28"/>
                <w:szCs w:val="28"/>
                <w:rtl/>
                <w:lang w:val="en-US"/>
              </w:rPr>
              <w:t xml:space="preserve">   </w:t>
            </w:r>
            <w:r w:rsidRPr="009677D5">
              <w:rPr>
                <w:sz w:val="28"/>
                <w:szCs w:val="28"/>
                <w:lang w:val="en-US"/>
              </w:rPr>
              <w:t>Arduino uno</w:t>
            </w:r>
            <w:r w:rsidRPr="009677D5">
              <w:rPr>
                <w:rFonts w:hint="cs"/>
                <w:sz w:val="28"/>
                <w:szCs w:val="28"/>
                <w:rtl/>
                <w:lang w:val="en-US"/>
              </w:rPr>
              <w:t>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7BCC1191" w14:textId="4A2C4026" w:rsidR="008A7F54" w:rsidRPr="000503AE" w:rsidRDefault="00DF4227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0</w:t>
            </w:r>
          </w:p>
        </w:tc>
      </w:tr>
      <w:tr w:rsidR="008A7F54" w:rsidRPr="000503AE" w14:paraId="16C37CBC" w14:textId="77777777" w:rsidTr="00DB7431">
        <w:tc>
          <w:tcPr>
            <w:tcW w:w="10571" w:type="dxa"/>
          </w:tcPr>
          <w:p w14:paraId="282EA012" w14:textId="5C9C32AD" w:rsidR="008A7F54" w:rsidRPr="009677D5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9677D5">
              <w:rPr>
                <w:rFonts w:hint="cs"/>
                <w:sz w:val="28"/>
                <w:szCs w:val="28"/>
                <w:rtl/>
                <w:lang w:val="en-US"/>
              </w:rPr>
              <w:t xml:space="preserve">   </w:t>
            </w:r>
            <w:r w:rsidRPr="009677D5">
              <w:rPr>
                <w:sz w:val="28"/>
                <w:szCs w:val="28"/>
                <w:lang w:val="en-US"/>
              </w:rPr>
              <w:t>Arduino nano</w:t>
            </w:r>
            <w:r w:rsidRPr="009677D5">
              <w:rPr>
                <w:rFonts w:hint="cs"/>
                <w:sz w:val="28"/>
                <w:szCs w:val="28"/>
                <w:rtl/>
                <w:lang w:val="en-US"/>
              </w:rPr>
              <w:t>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1FBFA902" w14:textId="3A237FE8" w:rsidR="008A7F54" w:rsidRPr="000503AE" w:rsidRDefault="00DF4227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1</w:t>
            </w:r>
          </w:p>
        </w:tc>
      </w:tr>
      <w:tr w:rsidR="008A7F54" w:rsidRPr="000503AE" w14:paraId="54853549" w14:textId="77777777" w:rsidTr="00DB7431">
        <w:tc>
          <w:tcPr>
            <w:tcW w:w="10571" w:type="dxa"/>
          </w:tcPr>
          <w:p w14:paraId="6494E4F4" w14:textId="4871AC2A" w:rsidR="008A7F54" w:rsidRPr="00AA3B70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 xml:space="preserve">   </w:t>
            </w:r>
            <w:r w:rsidRPr="00E40C9C">
              <w:rPr>
                <w:rFonts w:hint="cs"/>
                <w:sz w:val="28"/>
                <w:szCs w:val="28"/>
                <w:highlight w:val="yellow"/>
                <w:rtl/>
              </w:rPr>
              <w:t>סוללת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 xml:space="preserve"> </w:t>
            </w:r>
            <w:r w:rsidRPr="00E40C9C">
              <w:rPr>
                <w:rFonts w:hint="cs"/>
                <w:sz w:val="28"/>
                <w:szCs w:val="28"/>
                <w:highlight w:val="yellow"/>
                <w:rtl/>
              </w:rPr>
              <w:t>מנועים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3F20485F" w14:textId="5C484AAB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299DAD3" w14:textId="77777777" w:rsidTr="00DB7431">
        <w:tc>
          <w:tcPr>
            <w:tcW w:w="10571" w:type="dxa"/>
          </w:tcPr>
          <w:p w14:paraId="155A0405" w14:textId="7C94DA73" w:rsidR="008A7F54" w:rsidRPr="00C97831" w:rsidRDefault="008A7F54" w:rsidP="00DB7431">
            <w:pPr>
              <w:bidi/>
              <w:rPr>
                <w:sz w:val="28"/>
                <w:szCs w:val="28"/>
                <w:highlight w:val="red"/>
                <w:rtl/>
              </w:rPr>
            </w:pPr>
            <w:r w:rsidRPr="00C97831">
              <w:rPr>
                <w:rFonts w:hint="cs"/>
                <w:sz w:val="28"/>
                <w:szCs w:val="28"/>
                <w:highlight w:val="red"/>
                <w:rtl/>
                <w:lang w:val="en-US"/>
              </w:rPr>
              <w:t xml:space="preserve">   חיישן תנועה </w:t>
            </w:r>
            <w:hyperlink w:anchor="חיישן_תנועה" w:history="1">
              <w:r w:rsidRPr="00C97831">
                <w:rPr>
                  <w:rStyle w:val="Hyperlink"/>
                  <w:rFonts w:asciiTheme="minorHAnsi" w:hAnsiTheme="minorHAnsi" w:hint="cs"/>
                  <w:szCs w:val="28"/>
                  <w:highlight w:val="red"/>
                  <w:rtl/>
                  <w:lang w:val="en-US"/>
                </w:rPr>
                <w:t>(</w:t>
              </w:r>
              <w:r w:rsidRPr="00C97831">
                <w:rPr>
                  <w:rStyle w:val="Hyperlink"/>
                  <w:rFonts w:asciiTheme="minorHAnsi" w:hAnsiTheme="minorHAnsi"/>
                  <w:szCs w:val="28"/>
                  <w:highlight w:val="red"/>
                  <w:lang w:val="en-US"/>
                </w:rPr>
                <w:t>optical flow</w:t>
              </w:r>
              <w:r w:rsidRPr="00C97831">
                <w:rPr>
                  <w:rStyle w:val="Hyperlink"/>
                  <w:rFonts w:asciiTheme="minorHAnsi" w:hAnsiTheme="minorHAnsi" w:hint="cs"/>
                  <w:szCs w:val="28"/>
                  <w:highlight w:val="red"/>
                  <w:rtl/>
                  <w:lang w:val="en-US"/>
                </w:rPr>
                <w:t>).</w:t>
              </w:r>
            </w:hyperlink>
            <w:r w:rsidRPr="00C97831">
              <w:rPr>
                <w:rFonts w:hint="cs"/>
                <w:sz w:val="28"/>
                <w:szCs w:val="28"/>
                <w:highlight w:val="red"/>
                <w:rtl/>
                <w:lang w:val="en-US"/>
              </w:rPr>
              <w:t>...........................................................................................</w:t>
            </w:r>
          </w:p>
        </w:tc>
        <w:tc>
          <w:tcPr>
            <w:tcW w:w="0" w:type="auto"/>
          </w:tcPr>
          <w:p w14:paraId="3958E6C5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F726C59" w14:textId="77777777" w:rsidTr="00DB7431">
        <w:tc>
          <w:tcPr>
            <w:tcW w:w="10571" w:type="dxa"/>
          </w:tcPr>
          <w:p w14:paraId="036CA088" w14:textId="4C4B58BE" w:rsidR="008A7F54" w:rsidRPr="00DB7431" w:rsidRDefault="008A7F54" w:rsidP="00DB7431">
            <w:pPr>
              <w:bidi/>
              <w:rPr>
                <w:sz w:val="28"/>
                <w:szCs w:val="28"/>
                <w:rtl/>
              </w:rPr>
            </w:pPr>
            <w:r w:rsidRPr="00DB7431">
              <w:rPr>
                <w:rFonts w:hint="cs"/>
                <w:sz w:val="28"/>
                <w:szCs w:val="28"/>
                <w:rtl/>
              </w:rPr>
              <w:t xml:space="preserve">   הספק ואנרגיה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795726A4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8AD9119" w14:textId="77777777" w:rsidTr="00DB7431">
        <w:tc>
          <w:tcPr>
            <w:tcW w:w="10571" w:type="dxa"/>
          </w:tcPr>
          <w:p w14:paraId="03B35519" w14:textId="4B4608E7" w:rsidR="008A7F54" w:rsidRPr="00AA3B70" w:rsidRDefault="008A7F54" w:rsidP="00DB7431">
            <w:pPr>
              <w:bidi/>
              <w:rPr>
                <w:sz w:val="28"/>
                <w:szCs w:val="28"/>
                <w:highlight w:val="yellow"/>
                <w:rtl/>
              </w:rPr>
            </w:pP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 xml:space="preserve">   </w:t>
            </w:r>
            <w:r w:rsidRPr="00E40C9C">
              <w:rPr>
                <w:rFonts w:hint="cs"/>
                <w:sz w:val="28"/>
                <w:szCs w:val="28"/>
                <w:highlight w:val="yellow"/>
                <w:rtl/>
              </w:rPr>
              <w:t>כבלים והטענה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</w:rPr>
              <w:t>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11D44D7E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4C6EA8F" w14:textId="77777777" w:rsidTr="00DB7431">
        <w:tc>
          <w:tcPr>
            <w:tcW w:w="10571" w:type="dxa"/>
          </w:tcPr>
          <w:p w14:paraId="55A43A02" w14:textId="77777777" w:rsidR="008A7F54" w:rsidRPr="00C97831" w:rsidRDefault="008A7F54" w:rsidP="00DB7431">
            <w:pPr>
              <w:bidi/>
              <w:rPr>
                <w:b/>
                <w:bCs/>
                <w:sz w:val="28"/>
                <w:szCs w:val="28"/>
                <w:rtl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>ספריות עזר והתקנות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185234F9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44AE725D" w14:textId="77777777" w:rsidTr="00DB7431">
        <w:tc>
          <w:tcPr>
            <w:tcW w:w="10571" w:type="dxa"/>
          </w:tcPr>
          <w:p w14:paraId="7E2128F7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  <w:lang w:val="en-US"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  <w:lang w:val="en-US"/>
              </w:rPr>
              <w:t>JetPack</w:t>
            </w:r>
            <w:r w:rsidRPr="00C97831">
              <w:rPr>
                <w:rFonts w:hint="cs"/>
                <w:sz w:val="28"/>
                <w:szCs w:val="28"/>
                <w:rtl/>
                <w:lang w:val="en-US"/>
              </w:rPr>
              <w:t>.....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592D94B3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6B32411" w14:textId="77777777" w:rsidTr="00DB7431">
        <w:tc>
          <w:tcPr>
            <w:tcW w:w="10571" w:type="dxa"/>
          </w:tcPr>
          <w:p w14:paraId="736643BB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  <w:lang w:val="en-US"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  <w:lang w:val="en-US"/>
              </w:rPr>
              <w:t>Cmake</w:t>
            </w:r>
            <w:r w:rsidRPr="00C97831">
              <w:rPr>
                <w:rFonts w:hint="cs"/>
                <w:sz w:val="28"/>
                <w:szCs w:val="28"/>
                <w:rtl/>
                <w:lang w:val="en-US"/>
              </w:rPr>
              <w:t>......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354156FE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48D1C138" w14:textId="77777777" w:rsidTr="00DB7431">
        <w:tc>
          <w:tcPr>
            <w:tcW w:w="10571" w:type="dxa"/>
          </w:tcPr>
          <w:p w14:paraId="417B7931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  <w:lang w:val="en-US"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  <w:lang w:val="en-US"/>
              </w:rPr>
              <w:t>Qt</w:t>
            </w:r>
            <w:r w:rsidRPr="00C97831">
              <w:rPr>
                <w:rFonts w:hint="cs"/>
                <w:sz w:val="28"/>
                <w:szCs w:val="28"/>
                <w:rtl/>
                <w:lang w:val="en-US"/>
              </w:rPr>
              <w:t>............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38E51E8C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0099FABE" w14:textId="77777777" w:rsidTr="00DB7431">
        <w:tc>
          <w:tcPr>
            <w:tcW w:w="10571" w:type="dxa"/>
          </w:tcPr>
          <w:p w14:paraId="31EE4B73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  <w:lang w:val="en-US"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  <w:lang w:val="en-US"/>
              </w:rPr>
              <w:t>OpenGL</w:t>
            </w:r>
            <w:r w:rsidRPr="00C97831">
              <w:rPr>
                <w:rFonts w:hint="cs"/>
                <w:sz w:val="28"/>
                <w:szCs w:val="28"/>
                <w:rtl/>
                <w:lang w:val="en-US"/>
              </w:rPr>
              <w:t>....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1DD146E8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270C0CAB" w14:textId="77777777" w:rsidTr="00DB7431">
        <w:tc>
          <w:tcPr>
            <w:tcW w:w="10571" w:type="dxa"/>
          </w:tcPr>
          <w:p w14:paraId="2E34F0F0" w14:textId="77777777" w:rsidR="008A7F54" w:rsidRPr="00C97831" w:rsidRDefault="008A7F54" w:rsidP="00DB7431">
            <w:pPr>
              <w:bidi/>
              <w:rPr>
                <w:sz w:val="28"/>
                <w:szCs w:val="28"/>
                <w:rtl/>
                <w:lang w:val="en-US"/>
              </w:rPr>
            </w:pPr>
            <w:r w:rsidRPr="00C97831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7831">
              <w:rPr>
                <w:sz w:val="28"/>
                <w:szCs w:val="28"/>
                <w:lang w:val="en-US"/>
              </w:rPr>
              <w:t>Turbo-Jpeg</w:t>
            </w:r>
            <w:r w:rsidRPr="00C97831">
              <w:rPr>
                <w:rFonts w:hint="cs"/>
                <w:sz w:val="28"/>
                <w:szCs w:val="28"/>
                <w:rtl/>
                <w:lang w:val="en-US"/>
              </w:rPr>
              <w:t>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400BFD95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A308E9" w:rsidRPr="000503AE" w14:paraId="49939E58" w14:textId="77777777" w:rsidTr="00DB7431">
        <w:tc>
          <w:tcPr>
            <w:tcW w:w="10571" w:type="dxa"/>
          </w:tcPr>
          <w:p w14:paraId="2AD708A0" w14:textId="7B41E412" w:rsidR="00A308E9" w:rsidRPr="00A308E9" w:rsidRDefault="00A308E9" w:rsidP="00DB7431">
            <w:pPr>
              <w:bidi/>
              <w:rPr>
                <w:sz w:val="28"/>
                <w:szCs w:val="28"/>
                <w:highlight w:val="yellow"/>
                <w:rtl/>
                <w:lang w:val="en-US"/>
              </w:rPr>
            </w:pPr>
            <w:r w:rsidRPr="00A308E9">
              <w:rPr>
                <w:rFonts w:hint="cs"/>
                <w:b/>
                <w:bCs/>
                <w:sz w:val="28"/>
                <w:szCs w:val="28"/>
                <w:highlight w:val="yellow"/>
                <w:rtl/>
              </w:rPr>
              <w:t xml:space="preserve">   </w:t>
            </w:r>
            <w:r w:rsidRPr="00A308E9">
              <w:rPr>
                <w:sz w:val="28"/>
                <w:szCs w:val="28"/>
                <w:highlight w:val="yellow"/>
                <w:lang w:val="en-US"/>
              </w:rPr>
              <w:t>LibRealSense</w:t>
            </w:r>
            <w:r w:rsidRPr="00A308E9">
              <w:rPr>
                <w:rFonts w:hint="cs"/>
                <w:sz w:val="28"/>
                <w:szCs w:val="28"/>
                <w:highlight w:val="yellow"/>
                <w:rtl/>
                <w:lang w:val="en-US"/>
              </w:rPr>
              <w:t>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1672B4ED" w14:textId="77777777" w:rsidR="00A308E9" w:rsidRPr="000503AE" w:rsidRDefault="00A308E9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D23259E" w14:textId="77777777" w:rsidTr="00DB7431">
        <w:tc>
          <w:tcPr>
            <w:tcW w:w="10571" w:type="dxa"/>
          </w:tcPr>
          <w:p w14:paraId="144EBB83" w14:textId="77777777" w:rsidR="008A7F54" w:rsidRPr="009677D5" w:rsidRDefault="008A7F54" w:rsidP="00DB7431">
            <w:pPr>
              <w:bidi/>
              <w:rPr>
                <w:b/>
                <w:bCs/>
                <w:sz w:val="28"/>
                <w:szCs w:val="28"/>
                <w:rtl/>
                <w:lang w:val="en-US"/>
              </w:rPr>
            </w:pPr>
            <w:r w:rsidRPr="009677D5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ארדואינו </w:t>
            </w:r>
            <w:r w:rsidRPr="009677D5">
              <w:rPr>
                <w:b/>
                <w:bCs/>
                <w:sz w:val="28"/>
                <w:szCs w:val="28"/>
                <w:rtl/>
                <w:lang w:val="en-US"/>
              </w:rPr>
              <w:t>–</w:t>
            </w:r>
            <w:r w:rsidRPr="009677D5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חיישן תנועה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2B7C5DB1" w14:textId="0236280F" w:rsidR="008A7F54" w:rsidRPr="000503AE" w:rsidRDefault="003C0B5C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0</w:t>
            </w:r>
          </w:p>
        </w:tc>
      </w:tr>
      <w:tr w:rsidR="008A7F54" w:rsidRPr="000503AE" w14:paraId="1DAA6FC7" w14:textId="77777777" w:rsidTr="00DB7431">
        <w:tc>
          <w:tcPr>
            <w:tcW w:w="10571" w:type="dxa"/>
          </w:tcPr>
          <w:p w14:paraId="286701D4" w14:textId="77777777" w:rsidR="008A7F54" w:rsidRPr="009677D5" w:rsidRDefault="008A7F54" w:rsidP="00DB7431">
            <w:pPr>
              <w:bidi/>
              <w:rPr>
                <w:b/>
                <w:bCs/>
                <w:sz w:val="28"/>
                <w:szCs w:val="28"/>
                <w:rtl/>
                <w:lang w:val="en-US"/>
              </w:rPr>
            </w:pPr>
            <w:r w:rsidRPr="009677D5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ארדואינו </w:t>
            </w:r>
            <w:r w:rsidRPr="009677D5">
              <w:rPr>
                <w:b/>
                <w:bCs/>
                <w:sz w:val="28"/>
                <w:szCs w:val="28"/>
                <w:rtl/>
                <w:lang w:val="en-US"/>
              </w:rPr>
              <w:t>–</w:t>
            </w:r>
            <w:r w:rsidRPr="009677D5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מנועים </w:t>
            </w:r>
            <w:r w:rsidRPr="009677D5">
              <w:rPr>
                <w:b/>
                <w:bCs/>
                <w:sz w:val="28"/>
                <w:szCs w:val="28"/>
                <w:rtl/>
                <w:lang w:val="en-US"/>
              </w:rPr>
              <w:t>–</w:t>
            </w:r>
            <w:r w:rsidRPr="009677D5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גלגלים............................................................................................</w:t>
            </w:r>
          </w:p>
        </w:tc>
        <w:tc>
          <w:tcPr>
            <w:tcW w:w="0" w:type="auto"/>
          </w:tcPr>
          <w:p w14:paraId="12BDFD48" w14:textId="34BD889F" w:rsidR="008A7F54" w:rsidRPr="000503AE" w:rsidRDefault="003C0B5C" w:rsidP="00DB7431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1</w:t>
            </w:r>
          </w:p>
        </w:tc>
      </w:tr>
      <w:tr w:rsidR="008A7F54" w:rsidRPr="000503AE" w14:paraId="4C940580" w14:textId="77777777" w:rsidTr="00DB7431">
        <w:tc>
          <w:tcPr>
            <w:tcW w:w="10571" w:type="dxa"/>
          </w:tcPr>
          <w:p w14:paraId="2E8ED6BF" w14:textId="77777777" w:rsidR="008A7F54" w:rsidRPr="00A7423C" w:rsidRDefault="008A7F54" w:rsidP="00DB7431">
            <w:pPr>
              <w:bidi/>
              <w:rPr>
                <w:sz w:val="28"/>
                <w:szCs w:val="28"/>
                <w:rtl/>
                <w:lang w:val="en-US"/>
              </w:rPr>
            </w:pPr>
            <w:r w:rsidRPr="00A7423C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>ממשקים......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38D132BB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6E840EA" w14:textId="77777777" w:rsidTr="00DB7431">
        <w:tc>
          <w:tcPr>
            <w:tcW w:w="10571" w:type="dxa"/>
          </w:tcPr>
          <w:p w14:paraId="65A3E9F9" w14:textId="77777777" w:rsidR="008A7F54" w:rsidRPr="008A7F54" w:rsidRDefault="008A7F54" w:rsidP="00DB7431">
            <w:pPr>
              <w:bidi/>
              <w:rPr>
                <w:sz w:val="28"/>
                <w:szCs w:val="28"/>
                <w:highlight w:val="yellow"/>
                <w:rtl/>
                <w:lang w:val="en-US"/>
              </w:rPr>
            </w:pPr>
            <w:r w:rsidRPr="008A7F54">
              <w:rPr>
                <w:rFonts w:hint="cs"/>
                <w:b/>
                <w:bCs/>
                <w:sz w:val="28"/>
                <w:szCs w:val="28"/>
                <w:highlight w:val="yellow"/>
                <w:rtl/>
                <w:lang w:val="en-US"/>
              </w:rPr>
              <w:t xml:space="preserve">   </w:t>
            </w:r>
            <w:r w:rsidRPr="008A7F54">
              <w:rPr>
                <w:rFonts w:hint="cs"/>
                <w:sz w:val="28"/>
                <w:szCs w:val="28"/>
                <w:highlight w:val="yellow"/>
                <w:rtl/>
                <w:lang w:val="en-US"/>
              </w:rPr>
              <w:t>ממשק מצלמה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5C53D391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627813C7" w14:textId="77777777" w:rsidTr="00DB7431">
        <w:tc>
          <w:tcPr>
            <w:tcW w:w="10571" w:type="dxa"/>
          </w:tcPr>
          <w:p w14:paraId="670EFF50" w14:textId="77777777" w:rsidR="008A7F54" w:rsidRPr="00AA3B70" w:rsidRDefault="008A7F54" w:rsidP="00DB7431">
            <w:pPr>
              <w:bidi/>
              <w:rPr>
                <w:sz w:val="28"/>
                <w:szCs w:val="28"/>
                <w:highlight w:val="green"/>
                <w:rtl/>
                <w:lang w:val="en-US"/>
              </w:rPr>
            </w:pPr>
            <w:r w:rsidRPr="00AA3B70">
              <w:rPr>
                <w:rFonts w:hint="cs"/>
                <w:b/>
                <w:bCs/>
                <w:sz w:val="28"/>
                <w:szCs w:val="28"/>
                <w:highlight w:val="green"/>
                <w:rtl/>
                <w:lang w:val="en-US"/>
              </w:rPr>
              <w:t xml:space="preserve">   </w:t>
            </w:r>
            <w:r w:rsidRPr="00AA3B70">
              <w:rPr>
                <w:rFonts w:hint="cs"/>
                <w:sz w:val="28"/>
                <w:szCs w:val="28"/>
                <w:highlight w:val="green"/>
                <w:rtl/>
                <w:lang w:val="en-US"/>
              </w:rPr>
              <w:t>ממשק מנוע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456583A4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2462342" w14:textId="77777777" w:rsidTr="00DB7431">
        <w:tc>
          <w:tcPr>
            <w:tcW w:w="10571" w:type="dxa"/>
          </w:tcPr>
          <w:p w14:paraId="339B9408" w14:textId="77777777" w:rsidR="008A7F54" w:rsidRPr="00C21A73" w:rsidRDefault="008A7F54" w:rsidP="00DB7431">
            <w:pPr>
              <w:bidi/>
              <w:rPr>
                <w:sz w:val="28"/>
                <w:szCs w:val="28"/>
                <w:rtl/>
                <w:lang w:val="en-US"/>
              </w:rPr>
            </w:pPr>
            <w:r w:rsidRPr="00C21A73">
              <w:rPr>
                <w:rFonts w:hint="cs"/>
                <w:sz w:val="28"/>
                <w:szCs w:val="28"/>
                <w:rtl/>
                <w:lang w:val="en-US"/>
              </w:rPr>
              <w:t xml:space="preserve">   ממשק תקשורת סריאלית...............................................................................................</w:t>
            </w:r>
          </w:p>
        </w:tc>
        <w:tc>
          <w:tcPr>
            <w:tcW w:w="0" w:type="auto"/>
          </w:tcPr>
          <w:p w14:paraId="728ACF78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A9DB03F" w14:textId="77777777" w:rsidTr="00DB7431">
        <w:tc>
          <w:tcPr>
            <w:tcW w:w="10571" w:type="dxa"/>
          </w:tcPr>
          <w:p w14:paraId="67C36DC5" w14:textId="77777777" w:rsidR="008A7F54" w:rsidRPr="00AA3B70" w:rsidRDefault="008A7F54" w:rsidP="00DB7431">
            <w:pPr>
              <w:bidi/>
              <w:rPr>
                <w:sz w:val="28"/>
                <w:szCs w:val="28"/>
                <w:highlight w:val="green"/>
                <w:rtl/>
                <w:lang w:val="en-US"/>
              </w:rPr>
            </w:pPr>
            <w:r w:rsidRPr="00AA3B70">
              <w:rPr>
                <w:rFonts w:hint="cs"/>
                <w:b/>
                <w:bCs/>
                <w:sz w:val="28"/>
                <w:szCs w:val="28"/>
                <w:highlight w:val="green"/>
                <w:rtl/>
                <w:lang w:val="en-US"/>
              </w:rPr>
              <w:t xml:space="preserve">   </w:t>
            </w:r>
            <w:r w:rsidRPr="00AA3B70">
              <w:rPr>
                <w:rFonts w:hint="cs"/>
                <w:sz w:val="28"/>
                <w:szCs w:val="28"/>
                <w:highlight w:val="green"/>
                <w:rtl/>
                <w:lang w:val="en-US"/>
              </w:rPr>
              <w:t>ממשק חיישן תנועה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4F5713C1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89A055C" w14:textId="77777777" w:rsidTr="00DB7431">
        <w:tc>
          <w:tcPr>
            <w:tcW w:w="10571" w:type="dxa"/>
          </w:tcPr>
          <w:p w14:paraId="6E7F589F" w14:textId="77777777" w:rsidR="008A7F54" w:rsidRPr="000A7432" w:rsidRDefault="008A7F54" w:rsidP="00DB7431">
            <w:pPr>
              <w:bidi/>
              <w:rPr>
                <w:sz w:val="28"/>
                <w:szCs w:val="28"/>
                <w:rtl/>
                <w:lang w:val="en-US"/>
              </w:rPr>
            </w:pPr>
            <w:r w:rsidRPr="000A7432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  </w:t>
            </w:r>
            <w:r w:rsidRPr="000A7432">
              <w:rPr>
                <w:rFonts w:hint="cs"/>
                <w:sz w:val="28"/>
                <w:szCs w:val="28"/>
                <w:rtl/>
                <w:lang w:val="en-US"/>
              </w:rPr>
              <w:t xml:space="preserve">ממשק </w:t>
            </w:r>
            <w:r w:rsidRPr="000A7432">
              <w:rPr>
                <w:rFonts w:hint="cs"/>
                <w:sz w:val="28"/>
                <w:szCs w:val="28"/>
                <w:lang w:val="en-US"/>
              </w:rPr>
              <w:t>T</w:t>
            </w:r>
            <w:r w:rsidRPr="000A7432">
              <w:rPr>
                <w:sz w:val="28"/>
                <w:szCs w:val="28"/>
                <w:lang w:val="en-US"/>
              </w:rPr>
              <w:t>cpClient</w:t>
            </w:r>
            <w:r w:rsidRPr="000A7432">
              <w:rPr>
                <w:rFonts w:hint="cs"/>
                <w:sz w:val="28"/>
                <w:szCs w:val="28"/>
                <w:rtl/>
                <w:lang w:val="en-US"/>
              </w:rPr>
              <w:t>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2677AFA5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17608313" w14:textId="77777777" w:rsidTr="00DB7431">
        <w:tc>
          <w:tcPr>
            <w:tcW w:w="10571" w:type="dxa"/>
          </w:tcPr>
          <w:p w14:paraId="27CC9202" w14:textId="77777777" w:rsidR="008A7F54" w:rsidRPr="000C261B" w:rsidRDefault="008A7F54" w:rsidP="00DB7431">
            <w:pPr>
              <w:bidi/>
              <w:rPr>
                <w:sz w:val="28"/>
                <w:szCs w:val="28"/>
                <w:rtl/>
                <w:lang w:val="en-US"/>
              </w:rPr>
            </w:pPr>
            <w:r w:rsidRPr="000C261B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lastRenderedPageBreak/>
              <w:t xml:space="preserve">   </w:t>
            </w:r>
            <w:r w:rsidRPr="000C261B">
              <w:rPr>
                <w:rFonts w:hint="cs"/>
                <w:sz w:val="28"/>
                <w:szCs w:val="28"/>
                <w:rtl/>
                <w:lang w:val="en-US"/>
              </w:rPr>
              <w:t xml:space="preserve">ממשק </w:t>
            </w:r>
            <w:r w:rsidRPr="000C261B">
              <w:rPr>
                <w:sz w:val="28"/>
                <w:szCs w:val="28"/>
                <w:lang w:val="en-US"/>
              </w:rPr>
              <w:t>TcpServer</w:t>
            </w:r>
            <w:r w:rsidRPr="000C261B">
              <w:rPr>
                <w:rFonts w:hint="cs"/>
                <w:sz w:val="28"/>
                <w:szCs w:val="28"/>
                <w:rtl/>
                <w:lang w:val="en-US"/>
              </w:rPr>
              <w:t>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6E0A2CAB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06B160D3" w14:textId="77777777" w:rsidTr="00DB7431">
        <w:tc>
          <w:tcPr>
            <w:tcW w:w="10571" w:type="dxa"/>
          </w:tcPr>
          <w:p w14:paraId="6C91398E" w14:textId="77777777" w:rsidR="008A7F54" w:rsidRPr="00C67EF2" w:rsidRDefault="008A7F54" w:rsidP="00DB7431">
            <w:pPr>
              <w:bidi/>
              <w:rPr>
                <w:b/>
                <w:bCs/>
                <w:sz w:val="28"/>
                <w:szCs w:val="28"/>
                <w:rtl/>
                <w:lang w:val="en-US"/>
              </w:rPr>
            </w:pPr>
            <w:r w:rsidRPr="00C67EF2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>מחלקות נוספות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1A59EBA2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F78EE84" w14:textId="77777777" w:rsidTr="00DB7431">
        <w:tc>
          <w:tcPr>
            <w:tcW w:w="10571" w:type="dxa"/>
          </w:tcPr>
          <w:p w14:paraId="5DDC3041" w14:textId="2980CF29" w:rsidR="008A7F54" w:rsidRPr="00830CDC" w:rsidRDefault="00C67EF2" w:rsidP="000C261B">
            <w:pPr>
              <w:bidi/>
              <w:rPr>
                <w:sz w:val="28"/>
                <w:szCs w:val="28"/>
                <w:rtl/>
                <w:lang w:val="en-US"/>
              </w:rPr>
            </w:pPr>
            <w:r w:rsidRPr="00830CDC">
              <w:rPr>
                <w:rFonts w:hint="cs"/>
                <w:sz w:val="28"/>
                <w:szCs w:val="28"/>
                <w:rtl/>
                <w:lang w:val="en-US"/>
              </w:rPr>
              <w:t xml:space="preserve">   </w:t>
            </w:r>
            <w:r w:rsidRPr="00830CDC">
              <w:rPr>
                <w:sz w:val="28"/>
                <w:szCs w:val="28"/>
                <w:lang w:val="en-US"/>
              </w:rPr>
              <w:t>RemoteControl – gui</w:t>
            </w:r>
            <w:r w:rsidRPr="00830CDC">
              <w:rPr>
                <w:rFonts w:hint="cs"/>
                <w:sz w:val="28"/>
                <w:szCs w:val="28"/>
                <w:rtl/>
                <w:lang w:val="en-US"/>
              </w:rPr>
              <w:t>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633410E4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8A7F54" w:rsidRPr="000503AE" w14:paraId="587810E5" w14:textId="77777777" w:rsidTr="00DB7431">
        <w:tc>
          <w:tcPr>
            <w:tcW w:w="10571" w:type="dxa"/>
          </w:tcPr>
          <w:p w14:paraId="3D63292D" w14:textId="7AE4257B" w:rsidR="008A7F54" w:rsidRPr="002235C2" w:rsidRDefault="000C261B" w:rsidP="00DB7431">
            <w:pPr>
              <w:bidi/>
              <w:rPr>
                <w:sz w:val="28"/>
                <w:szCs w:val="28"/>
                <w:rtl/>
                <w:lang w:val="en-US"/>
              </w:rPr>
            </w:pPr>
            <w:r w:rsidRPr="002235C2">
              <w:rPr>
                <w:rFonts w:hint="cs"/>
                <w:sz w:val="28"/>
                <w:szCs w:val="28"/>
                <w:rtl/>
                <w:lang w:val="en-US"/>
              </w:rPr>
              <w:t xml:space="preserve">   </w:t>
            </w:r>
            <w:r w:rsidRPr="002235C2">
              <w:rPr>
                <w:sz w:val="28"/>
                <w:szCs w:val="28"/>
                <w:lang w:val="en-US"/>
              </w:rPr>
              <w:t>JpegCompressor</w:t>
            </w:r>
            <w:r w:rsidRPr="002235C2">
              <w:rPr>
                <w:rFonts w:hint="cs"/>
                <w:sz w:val="28"/>
                <w:szCs w:val="28"/>
                <w:rtl/>
                <w:lang w:val="en-US"/>
              </w:rPr>
              <w:t xml:space="preserve">  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202F7A6B" w14:textId="77777777" w:rsidR="008A7F54" w:rsidRPr="000503AE" w:rsidRDefault="008A7F54" w:rsidP="00DB7431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0C261B" w:rsidRPr="000503AE" w14:paraId="4B38B23B" w14:textId="77777777" w:rsidTr="00DB7431">
        <w:tc>
          <w:tcPr>
            <w:tcW w:w="10571" w:type="dxa"/>
          </w:tcPr>
          <w:p w14:paraId="112CF99C" w14:textId="243A80D8" w:rsidR="000C261B" w:rsidRPr="002235C2" w:rsidRDefault="000C261B" w:rsidP="000C261B">
            <w:pPr>
              <w:bidi/>
              <w:rPr>
                <w:sz w:val="28"/>
                <w:szCs w:val="28"/>
                <w:rtl/>
                <w:lang w:val="en-US"/>
              </w:rPr>
            </w:pPr>
            <w:r w:rsidRPr="002235C2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  </w:t>
            </w:r>
            <w:r w:rsidRPr="002235C2">
              <w:rPr>
                <w:sz w:val="28"/>
                <w:szCs w:val="28"/>
                <w:lang w:val="en-US"/>
              </w:rPr>
              <w:t>JepgDecompressor</w:t>
            </w:r>
            <w:r w:rsidRPr="002235C2">
              <w:rPr>
                <w:rFonts w:hint="cs"/>
                <w:sz w:val="28"/>
                <w:szCs w:val="28"/>
                <w:rtl/>
                <w:lang w:val="en-US"/>
              </w:rPr>
              <w:t>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0570960A" w14:textId="77777777" w:rsidR="000C261B" w:rsidRPr="000503AE" w:rsidRDefault="000C261B" w:rsidP="000C261B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0C261B" w:rsidRPr="000503AE" w14:paraId="14334431" w14:textId="77777777" w:rsidTr="00DB7431">
        <w:tc>
          <w:tcPr>
            <w:tcW w:w="10571" w:type="dxa"/>
          </w:tcPr>
          <w:p w14:paraId="591A6EE7" w14:textId="77777777" w:rsidR="000C261B" w:rsidRPr="00AA3B70" w:rsidRDefault="000C261B" w:rsidP="000C261B">
            <w:pPr>
              <w:bidi/>
              <w:rPr>
                <w:sz w:val="28"/>
                <w:szCs w:val="28"/>
                <w:highlight w:val="yellow"/>
                <w:rtl/>
                <w:lang w:val="en-US"/>
              </w:rPr>
            </w:pPr>
            <w:r w:rsidRPr="00AA3B70">
              <w:rPr>
                <w:rFonts w:hint="cs"/>
                <w:b/>
                <w:bCs/>
                <w:sz w:val="28"/>
                <w:szCs w:val="28"/>
                <w:highlight w:val="yellow"/>
                <w:rtl/>
                <w:lang w:val="en-US"/>
              </w:rPr>
              <w:t xml:space="preserve">   </w:t>
            </w:r>
            <w:r w:rsidRPr="00AA3B70">
              <w:rPr>
                <w:sz w:val="28"/>
                <w:szCs w:val="28"/>
                <w:highlight w:val="yellow"/>
                <w:lang w:val="en-US"/>
              </w:rPr>
              <w:t>Chaos</w:t>
            </w:r>
            <w:r w:rsidRPr="00AA3B70">
              <w:rPr>
                <w:rFonts w:hint="cs"/>
                <w:sz w:val="28"/>
                <w:szCs w:val="28"/>
                <w:highlight w:val="yellow"/>
                <w:rtl/>
                <w:lang w:val="en-US"/>
              </w:rPr>
              <w:t>.........................................................................................................................</w:t>
            </w:r>
          </w:p>
        </w:tc>
        <w:tc>
          <w:tcPr>
            <w:tcW w:w="0" w:type="auto"/>
          </w:tcPr>
          <w:p w14:paraId="661D7C37" w14:textId="77777777" w:rsidR="000C261B" w:rsidRPr="000503AE" w:rsidRDefault="000C261B" w:rsidP="000C261B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0C261B" w:rsidRPr="000503AE" w14:paraId="1E06564D" w14:textId="77777777" w:rsidTr="00DB7431">
        <w:tc>
          <w:tcPr>
            <w:tcW w:w="10571" w:type="dxa"/>
          </w:tcPr>
          <w:p w14:paraId="0DCBC918" w14:textId="77777777" w:rsidR="000C261B" w:rsidRPr="008A7F54" w:rsidRDefault="000C261B" w:rsidP="000C261B">
            <w:pPr>
              <w:bidi/>
              <w:rPr>
                <w:b/>
                <w:bCs/>
                <w:sz w:val="28"/>
                <w:szCs w:val="28"/>
                <w:rtl/>
                <w:lang w:val="en-US"/>
              </w:rPr>
            </w:pPr>
            <w:r w:rsidRPr="002235C2">
              <w:rPr>
                <w:rFonts w:hint="cs"/>
                <w:b/>
                <w:bCs/>
                <w:sz w:val="28"/>
                <w:szCs w:val="28"/>
                <w:highlight w:val="red"/>
                <w:rtl/>
                <w:lang w:val="en-US"/>
              </w:rPr>
              <w:t>פערים והמלצות............</w:t>
            </w:r>
            <w:r w:rsidRPr="002235C2">
              <w:rPr>
                <w:rFonts w:hint="cs"/>
                <w:b/>
                <w:bCs/>
                <w:sz w:val="28"/>
                <w:szCs w:val="28"/>
                <w:highlight w:val="yellow"/>
                <w:rtl/>
                <w:lang w:val="en-US"/>
              </w:rPr>
              <w:t>....................................................</w:t>
            </w:r>
            <w:r w:rsidRPr="002235C2">
              <w:rPr>
                <w:rFonts w:hint="cs"/>
                <w:b/>
                <w:bCs/>
                <w:sz w:val="28"/>
                <w:szCs w:val="28"/>
                <w:highlight w:val="green"/>
                <w:rtl/>
                <w:lang w:val="en-US"/>
              </w:rPr>
              <w:t>..............................................</w:t>
            </w:r>
          </w:p>
        </w:tc>
        <w:tc>
          <w:tcPr>
            <w:tcW w:w="0" w:type="auto"/>
          </w:tcPr>
          <w:p w14:paraId="5DEE6786" w14:textId="77777777" w:rsidR="000C261B" w:rsidRPr="000503AE" w:rsidRDefault="000C261B" w:rsidP="000C261B">
            <w:pPr>
              <w:bidi/>
              <w:rPr>
                <w:sz w:val="28"/>
                <w:szCs w:val="28"/>
                <w:rtl/>
              </w:rPr>
            </w:pPr>
          </w:p>
        </w:tc>
      </w:tr>
    </w:tbl>
    <w:p w14:paraId="038F388A" w14:textId="2878B08B" w:rsidR="008A7F54" w:rsidRDefault="008A7F54">
      <w:pPr>
        <w:rPr>
          <w:sz w:val="40"/>
          <w:szCs w:val="40"/>
          <w:rtl/>
          <w:lang w:val="en-US"/>
        </w:rPr>
      </w:pPr>
    </w:p>
    <w:p w14:paraId="665A6F50" w14:textId="5AFEFF26" w:rsidR="0027326A" w:rsidRDefault="002463C2" w:rsidP="008A7F54">
      <w:pPr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  <w:r>
        <w:rPr>
          <w:rFonts w:hint="cs"/>
          <w:b/>
          <w:bCs/>
          <w:sz w:val="40"/>
          <w:szCs w:val="40"/>
          <w:u w:val="single"/>
          <w:rtl/>
          <w:lang w:val="en-US"/>
        </w:rPr>
        <w:t>מטרה</w:t>
      </w:r>
    </w:p>
    <w:bookmarkEnd w:id="0"/>
    <w:p w14:paraId="4E087BE0" w14:textId="77777777" w:rsidR="0027326A" w:rsidRDefault="0027326A" w:rsidP="0027326A">
      <w:pPr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037E6CFC" w14:textId="458E690F" w:rsidR="002463C2" w:rsidRPr="001E44D1" w:rsidRDefault="002463C2" w:rsidP="0027326A">
      <w:pPr>
        <w:bidi/>
        <w:spacing w:after="0"/>
        <w:rPr>
          <w:sz w:val="28"/>
          <w:szCs w:val="28"/>
          <w:rtl/>
          <w:lang w:val="en-US"/>
        </w:rPr>
      </w:pPr>
      <w:r w:rsidRPr="001E44D1">
        <w:rPr>
          <w:rFonts w:hint="cs"/>
          <w:sz w:val="28"/>
          <w:szCs w:val="28"/>
          <w:rtl/>
          <w:lang w:val="en-US"/>
        </w:rPr>
        <w:t>בניית פלטפורמת פיתוח לרכב אוטונומי</w:t>
      </w:r>
      <w:r w:rsidR="001E44D1" w:rsidRPr="001E44D1">
        <w:rPr>
          <w:rFonts w:hint="cs"/>
          <w:sz w:val="28"/>
          <w:szCs w:val="28"/>
          <w:rtl/>
          <w:lang w:val="en-US"/>
        </w:rPr>
        <w:t xml:space="preserve"> הכוללת קבלת מידע מחיישנים שונים, יכולת הוספת חיישנים, שימוש בכלי פיענוח ושילוב אלגוריתמים.</w:t>
      </w:r>
    </w:p>
    <w:p w14:paraId="036137EC" w14:textId="43AB198C" w:rsidR="001E44D1" w:rsidRDefault="001E44D1" w:rsidP="001E44D1">
      <w:pPr>
        <w:bidi/>
        <w:rPr>
          <w:sz w:val="24"/>
          <w:szCs w:val="24"/>
          <w:rtl/>
          <w:lang w:val="en-US"/>
        </w:rPr>
      </w:pPr>
    </w:p>
    <w:p w14:paraId="15FFEE46" w14:textId="62941AFF" w:rsidR="001E44D1" w:rsidRPr="001E44D1" w:rsidRDefault="001E44D1" w:rsidP="001E44D1">
      <w:pPr>
        <w:bidi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63F2BCC1" w14:textId="641DE593" w:rsidR="002463C2" w:rsidRDefault="001E44D1" w:rsidP="001E44D1">
      <w:pPr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  <w:bookmarkStart w:id="1" w:name="יעדים"/>
      <w:r>
        <w:rPr>
          <w:rFonts w:hint="cs"/>
          <w:b/>
          <w:bCs/>
          <w:sz w:val="40"/>
          <w:szCs w:val="40"/>
          <w:u w:val="single"/>
          <w:rtl/>
          <w:lang w:val="en-US"/>
        </w:rPr>
        <w:t>יעדים</w:t>
      </w:r>
    </w:p>
    <w:bookmarkEnd w:id="1"/>
    <w:p w14:paraId="69FD2559" w14:textId="77777777" w:rsidR="001E44D1" w:rsidRDefault="001E44D1" w:rsidP="001E44D1">
      <w:pPr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081B079E" w14:textId="018EF44F" w:rsidR="001E44D1" w:rsidRDefault="001E44D1" w:rsidP="001E44D1">
      <w:pPr>
        <w:pStyle w:val="a3"/>
        <w:numPr>
          <w:ilvl w:val="0"/>
          <w:numId w:val="3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תכנון ובניית הפלטפורמ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מכנית וחשמלית.</w:t>
      </w:r>
    </w:p>
    <w:p w14:paraId="643F1BE4" w14:textId="5D6153DD" w:rsidR="001E44D1" w:rsidRDefault="001E44D1" w:rsidP="001E44D1">
      <w:pPr>
        <w:pStyle w:val="a3"/>
        <w:numPr>
          <w:ilvl w:val="0"/>
          <w:numId w:val="3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סקר ספרות ובחירת כלים</w:t>
      </w:r>
      <w:r w:rsidR="00ED67D8">
        <w:rPr>
          <w:rFonts w:hint="cs"/>
          <w:sz w:val="28"/>
          <w:szCs w:val="28"/>
          <w:rtl/>
          <w:lang w:val="en-US"/>
        </w:rPr>
        <w:t xml:space="preserve"> לכלל</w:t>
      </w:r>
      <w:r>
        <w:rPr>
          <w:rFonts w:hint="cs"/>
          <w:sz w:val="28"/>
          <w:szCs w:val="28"/>
          <w:rtl/>
          <w:lang w:val="en-US"/>
        </w:rPr>
        <w:t xml:space="preserve"> </w:t>
      </w:r>
      <w:r w:rsidR="00ED67D8">
        <w:rPr>
          <w:rFonts w:hint="cs"/>
          <w:sz w:val="28"/>
          <w:szCs w:val="28"/>
          <w:rtl/>
          <w:lang w:val="en-US"/>
        </w:rPr>
        <w:t>ה</w:t>
      </w:r>
      <w:r>
        <w:rPr>
          <w:rFonts w:hint="cs"/>
          <w:sz w:val="28"/>
          <w:szCs w:val="28"/>
          <w:rtl/>
          <w:lang w:val="en-US"/>
        </w:rPr>
        <w:t>מערכת:</w:t>
      </w:r>
    </w:p>
    <w:p w14:paraId="1BE2FA8D" w14:textId="78B09855" w:rsidR="001E44D1" w:rsidRDefault="001E44D1" w:rsidP="001E44D1">
      <w:pPr>
        <w:pStyle w:val="a3"/>
        <w:numPr>
          <w:ilvl w:val="0"/>
          <w:numId w:val="4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חיישנים בסיסיים: מצלמה, חיישן תנועה, בקר מהירות, מיקרו קונטרולרים ומחשב מרכזי.</w:t>
      </w:r>
    </w:p>
    <w:p w14:paraId="29D0DF94" w14:textId="43826A0B" w:rsidR="001E44D1" w:rsidRDefault="001E44D1" w:rsidP="001E44D1">
      <w:pPr>
        <w:pStyle w:val="a3"/>
        <w:numPr>
          <w:ilvl w:val="0"/>
          <w:numId w:val="4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סביבת עבודה ומערכת הפעלה.</w:t>
      </w:r>
    </w:p>
    <w:p w14:paraId="7D2AF7A4" w14:textId="2056BABB" w:rsidR="001E44D1" w:rsidRDefault="001E44D1" w:rsidP="001E44D1">
      <w:pPr>
        <w:pStyle w:val="a3"/>
        <w:numPr>
          <w:ilvl w:val="0"/>
          <w:numId w:val="4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שפת פיתוח וספריות שונות.</w:t>
      </w:r>
    </w:p>
    <w:p w14:paraId="44563F6D" w14:textId="6F28E644" w:rsidR="001E44D1" w:rsidRDefault="001E44D1" w:rsidP="001E44D1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ממשק מצלמה:</w:t>
      </w:r>
    </w:p>
    <w:p w14:paraId="0F16B7B7" w14:textId="67AB6841" w:rsidR="001E44D1" w:rsidRDefault="001E44D1" w:rsidP="001E44D1">
      <w:pPr>
        <w:pStyle w:val="a3"/>
        <w:numPr>
          <w:ilvl w:val="0"/>
          <w:numId w:val="6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הוצאת תמונות: תמונת צבע, תמונת אינפרה ואדום ותמונת עומק.</w:t>
      </w:r>
    </w:p>
    <w:p w14:paraId="35CB8225" w14:textId="4831C85D" w:rsidR="001E44D1" w:rsidRDefault="001E44D1" w:rsidP="001E44D1">
      <w:pPr>
        <w:pStyle w:val="a3"/>
        <w:numPr>
          <w:ilvl w:val="0"/>
          <w:numId w:val="6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הוצאת נתוני </w:t>
      </w:r>
      <w:r>
        <w:rPr>
          <w:sz w:val="28"/>
          <w:szCs w:val="28"/>
          <w:lang w:val="en-US"/>
        </w:rPr>
        <w:t>gyro</w:t>
      </w:r>
      <w:r>
        <w:rPr>
          <w:rFonts w:hint="cs"/>
          <w:sz w:val="28"/>
          <w:szCs w:val="28"/>
          <w:rtl/>
          <w:lang w:val="en-US"/>
        </w:rPr>
        <w:t>: מהירות זוויתית לשלוש דרגות חופש.</w:t>
      </w:r>
    </w:p>
    <w:p w14:paraId="38E06423" w14:textId="11BCF512" w:rsidR="001E44D1" w:rsidRDefault="001E44D1" w:rsidP="001E44D1">
      <w:pPr>
        <w:pStyle w:val="a3"/>
        <w:numPr>
          <w:ilvl w:val="0"/>
          <w:numId w:val="6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הוצאת נתוני תאוצה: תאוצה קווית לשלוש דרגות חופש.</w:t>
      </w:r>
    </w:p>
    <w:p w14:paraId="1912709C" w14:textId="7E9D25C2" w:rsidR="00ED67D8" w:rsidRDefault="00ED67D8" w:rsidP="00ED67D8">
      <w:pPr>
        <w:pStyle w:val="a3"/>
        <w:numPr>
          <w:ilvl w:val="0"/>
          <w:numId w:val="6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נתוני </w:t>
      </w:r>
      <w:r>
        <w:rPr>
          <w:sz w:val="28"/>
          <w:szCs w:val="28"/>
          <w:lang w:val="en-US"/>
        </w:rPr>
        <w:t>intrinsics</w:t>
      </w:r>
      <w:r>
        <w:rPr>
          <w:rFonts w:hint="cs"/>
          <w:sz w:val="28"/>
          <w:szCs w:val="28"/>
          <w:rtl/>
          <w:lang w:val="en-US"/>
        </w:rPr>
        <w:t xml:space="preserve"> ו- </w:t>
      </w:r>
      <w:r>
        <w:rPr>
          <w:sz w:val="28"/>
          <w:szCs w:val="28"/>
          <w:lang w:val="en-US"/>
        </w:rPr>
        <w:t>extrinsics</w:t>
      </w:r>
      <w:r>
        <w:rPr>
          <w:rFonts w:hint="cs"/>
          <w:sz w:val="28"/>
          <w:szCs w:val="28"/>
          <w:rtl/>
          <w:lang w:val="en-US"/>
        </w:rPr>
        <w:t xml:space="preserve"> על הרכיבים השונים במצלמה.</w:t>
      </w:r>
    </w:p>
    <w:p w14:paraId="6DBE7A63" w14:textId="31D7F027" w:rsidR="00ED67D8" w:rsidRDefault="00ED67D8" w:rsidP="00ED67D8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ממשק מנוע:</w:t>
      </w:r>
    </w:p>
    <w:p w14:paraId="4424E29B" w14:textId="382EF8E7" w:rsidR="00ED67D8" w:rsidRDefault="00ED67D8" w:rsidP="00ED67D8">
      <w:pPr>
        <w:pStyle w:val="a3"/>
        <w:numPr>
          <w:ilvl w:val="0"/>
          <w:numId w:val="7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כתיבת דרייבר הצרוב על מיקרו קונטרולר(ארדואינו </w:t>
      </w:r>
      <w:r w:rsidR="00505E14">
        <w:rPr>
          <w:rFonts w:hint="cs"/>
          <w:sz w:val="28"/>
          <w:szCs w:val="28"/>
          <w:rtl/>
          <w:lang w:val="en-US"/>
        </w:rPr>
        <w:t>ננו</w:t>
      </w:r>
      <w:r>
        <w:rPr>
          <w:rFonts w:hint="cs"/>
          <w:sz w:val="28"/>
          <w:szCs w:val="28"/>
          <w:rtl/>
          <w:lang w:val="en-US"/>
        </w:rPr>
        <w:t>) המאפשר קבלת פקודות מגורם חיצוני ושליחתם למנועים.</w:t>
      </w:r>
    </w:p>
    <w:p w14:paraId="0969B0A7" w14:textId="7EDE533B" w:rsidR="00ED67D8" w:rsidRDefault="00ED67D8" w:rsidP="00ED67D8">
      <w:pPr>
        <w:pStyle w:val="a3"/>
        <w:numPr>
          <w:ilvl w:val="0"/>
          <w:numId w:val="7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lastRenderedPageBreak/>
        <w:t>כתיבת ממשק חיצוני המאפשר תקשורת מול הארדואינו ושליחת פקודות למנועים.</w:t>
      </w:r>
    </w:p>
    <w:p w14:paraId="322BFA71" w14:textId="6E4250D1" w:rsidR="00ED67D8" w:rsidRDefault="00ED67D8" w:rsidP="00ED67D8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ממשק חיישן תנועה:</w:t>
      </w:r>
    </w:p>
    <w:p w14:paraId="01236235" w14:textId="06F647E0" w:rsidR="00ED67D8" w:rsidRDefault="00ED67D8" w:rsidP="00ED67D8">
      <w:pPr>
        <w:pStyle w:val="a3"/>
        <w:numPr>
          <w:ilvl w:val="0"/>
          <w:numId w:val="8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כתיבת דרייבר הצרוב על מיקרו קונטרולר(ארדואינו </w:t>
      </w:r>
      <w:r w:rsidR="00505E14">
        <w:rPr>
          <w:rFonts w:hint="cs"/>
          <w:sz w:val="28"/>
          <w:szCs w:val="28"/>
          <w:rtl/>
          <w:lang w:val="en-US"/>
        </w:rPr>
        <w:t>אונו</w:t>
      </w:r>
      <w:r>
        <w:rPr>
          <w:rFonts w:hint="cs"/>
          <w:sz w:val="28"/>
          <w:szCs w:val="28"/>
          <w:rtl/>
          <w:lang w:val="en-US"/>
        </w:rPr>
        <w:t>) המאפשר קריאת מידע והחיישן והעברתו לגורם חיצוני.</w:t>
      </w:r>
    </w:p>
    <w:p w14:paraId="625D72A7" w14:textId="5BEA4C15" w:rsidR="00ED67D8" w:rsidRDefault="00ED67D8" w:rsidP="00ED67D8">
      <w:pPr>
        <w:pStyle w:val="a3"/>
        <w:numPr>
          <w:ilvl w:val="0"/>
          <w:numId w:val="8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כתיבת ממשק חיצוני המאפשר תקשורת מול הארדואינו וקבלת המידע.</w:t>
      </w:r>
    </w:p>
    <w:p w14:paraId="4675B59E" w14:textId="6C93804E" w:rsidR="00ED67D8" w:rsidRDefault="00ED67D8" w:rsidP="00ED67D8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ממשקי תקשורת(</w:t>
      </w:r>
      <w:r>
        <w:rPr>
          <w:sz w:val="28"/>
          <w:szCs w:val="28"/>
          <w:lang w:val="en-US"/>
        </w:rPr>
        <w:t>tcp</w:t>
      </w:r>
      <w:r>
        <w:rPr>
          <w:rFonts w:hint="cs"/>
          <w:sz w:val="28"/>
          <w:szCs w:val="28"/>
          <w:rtl/>
          <w:lang w:val="en-US"/>
        </w:rPr>
        <w:t>):</w:t>
      </w:r>
    </w:p>
    <w:p w14:paraId="71AE1AE2" w14:textId="66684AB2" w:rsidR="00ED67D8" w:rsidRDefault="00ED67D8" w:rsidP="00ED67D8">
      <w:pPr>
        <w:pStyle w:val="a3"/>
        <w:numPr>
          <w:ilvl w:val="0"/>
          <w:numId w:val="9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ממשק </w:t>
      </w:r>
      <w:r>
        <w:rPr>
          <w:sz w:val="28"/>
          <w:szCs w:val="28"/>
          <w:lang w:val="en-US"/>
        </w:rPr>
        <w:t>client</w:t>
      </w:r>
      <w:r>
        <w:rPr>
          <w:rFonts w:hint="cs"/>
          <w:sz w:val="28"/>
          <w:szCs w:val="28"/>
          <w:rtl/>
          <w:lang w:val="en-US"/>
        </w:rPr>
        <w:t xml:space="preserve"> וממשק </w:t>
      </w:r>
      <w:r>
        <w:rPr>
          <w:sz w:val="28"/>
          <w:szCs w:val="28"/>
          <w:lang w:val="en-US"/>
        </w:rPr>
        <w:t>server</w:t>
      </w:r>
      <w:r>
        <w:rPr>
          <w:rFonts w:hint="cs"/>
          <w:sz w:val="28"/>
          <w:szCs w:val="28"/>
          <w:rtl/>
          <w:lang w:val="en-US"/>
        </w:rPr>
        <w:t xml:space="preserve"> המאפשרים העברת נתונים בין מחשבים.</w:t>
      </w:r>
    </w:p>
    <w:p w14:paraId="4A067B89" w14:textId="7F849B0E" w:rsidR="00ED67D8" w:rsidRDefault="00ED67D8" w:rsidP="00ED67D8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ממשק גרפי:</w:t>
      </w:r>
    </w:p>
    <w:p w14:paraId="1D3D7361" w14:textId="7DB2A62C" w:rsidR="006D5CD4" w:rsidRDefault="00ED67D8" w:rsidP="00ED67D8">
      <w:pPr>
        <w:pStyle w:val="a3"/>
        <w:numPr>
          <w:ilvl w:val="0"/>
          <w:numId w:val="9"/>
        </w:num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ממשק המציג בזמן אמת את כל נתוני החיישנים: תמונה, מהירות זוויתית, תאוצה קווית, תנועה ומהירות קווית וכמו כן, בעל יכולת תקשורת מול מחשב מרוחק.</w:t>
      </w:r>
    </w:p>
    <w:p w14:paraId="499DDC72" w14:textId="77777777" w:rsidR="006D5CD4" w:rsidRDefault="006D5CD4">
      <w:pPr>
        <w:rPr>
          <w:sz w:val="28"/>
          <w:szCs w:val="28"/>
          <w:rtl/>
          <w:lang w:val="en-US"/>
        </w:rPr>
      </w:pPr>
      <w:r>
        <w:rPr>
          <w:sz w:val="28"/>
          <w:szCs w:val="28"/>
          <w:rtl/>
          <w:lang w:val="en-US"/>
        </w:rPr>
        <w:br w:type="page"/>
      </w:r>
    </w:p>
    <w:p w14:paraId="213808B4" w14:textId="025D3405" w:rsidR="0027326A" w:rsidRDefault="006D5CD4" w:rsidP="006D5CD4">
      <w:pPr>
        <w:bidi/>
        <w:spacing w:after="0"/>
        <w:jc w:val="center"/>
        <w:rPr>
          <w:sz w:val="40"/>
          <w:szCs w:val="40"/>
          <w:rtl/>
          <w:lang w:val="en-US"/>
        </w:rPr>
      </w:pPr>
      <w:bookmarkStart w:id="2" w:name="ניהול_גרסאות"/>
      <w:r>
        <w:rPr>
          <w:rFonts w:hint="cs"/>
          <w:b/>
          <w:bCs/>
          <w:sz w:val="40"/>
          <w:szCs w:val="40"/>
          <w:u w:val="single"/>
          <w:rtl/>
          <w:lang w:val="en-US"/>
        </w:rPr>
        <w:lastRenderedPageBreak/>
        <w:t>ניהול גרסאות</w:t>
      </w:r>
    </w:p>
    <w:bookmarkEnd w:id="2"/>
    <w:p w14:paraId="4CA15292" w14:textId="00E889D1" w:rsidR="006D5CD4" w:rsidRDefault="006D5CD4" w:rsidP="006D5CD4">
      <w:pPr>
        <w:bidi/>
        <w:spacing w:after="0"/>
        <w:rPr>
          <w:sz w:val="28"/>
          <w:szCs w:val="28"/>
          <w:rtl/>
          <w:lang w:val="en-US"/>
        </w:rPr>
      </w:pPr>
    </w:p>
    <w:p w14:paraId="73FBD603" w14:textId="19D26310" w:rsidR="006D5CD4" w:rsidRDefault="006D5CD4" w:rsidP="006D5CD4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כל הפרויקט מנוהל ב </w:t>
      </w:r>
      <w:r>
        <w:rPr>
          <w:sz w:val="28"/>
          <w:szCs w:val="28"/>
          <w:lang w:val="en-US"/>
        </w:rPr>
        <w:t>github</w:t>
      </w:r>
      <w:r>
        <w:rPr>
          <w:rFonts w:hint="cs"/>
          <w:sz w:val="28"/>
          <w:szCs w:val="28"/>
          <w:rtl/>
          <w:lang w:val="en-US"/>
        </w:rPr>
        <w:t xml:space="preserve"> בהרשאת </w:t>
      </w:r>
      <w:r>
        <w:rPr>
          <w:b/>
          <w:bCs/>
          <w:sz w:val="28"/>
          <w:szCs w:val="28"/>
          <w:lang w:val="en-US"/>
        </w:rPr>
        <w:t>private</w:t>
      </w:r>
      <w:r>
        <w:rPr>
          <w:rFonts w:hint="cs"/>
          <w:b/>
          <w:bCs/>
          <w:sz w:val="28"/>
          <w:szCs w:val="28"/>
          <w:rtl/>
          <w:lang w:val="en-US"/>
        </w:rPr>
        <w:t xml:space="preserve"> </w:t>
      </w:r>
      <w:r>
        <w:rPr>
          <w:rFonts w:hint="cs"/>
          <w:sz w:val="28"/>
          <w:szCs w:val="28"/>
          <w:rtl/>
          <w:lang w:val="en-US"/>
        </w:rPr>
        <w:t>כיוון שכל הפרויקט שייך לטכניון.</w:t>
      </w:r>
    </w:p>
    <w:p w14:paraId="130E2409" w14:textId="6053982A" w:rsidR="006D5CD4" w:rsidRDefault="006D5CD4" w:rsidP="006D5CD4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ניתן לעשות </w:t>
      </w:r>
      <w:r>
        <w:rPr>
          <w:sz w:val="28"/>
          <w:szCs w:val="28"/>
          <w:lang w:val="en-US"/>
        </w:rPr>
        <w:t>clone</w:t>
      </w:r>
      <w:r>
        <w:rPr>
          <w:rFonts w:hint="cs"/>
          <w:sz w:val="28"/>
          <w:szCs w:val="28"/>
          <w:rtl/>
          <w:lang w:val="en-US"/>
        </w:rPr>
        <w:t xml:space="preserve"> לפרויקט דרך הקישור:</w:t>
      </w:r>
    </w:p>
    <w:p w14:paraId="372F18D5" w14:textId="2BC52BC9" w:rsidR="006D5CD4" w:rsidRDefault="0080716E" w:rsidP="006D5CD4">
      <w:pPr>
        <w:spacing w:after="0"/>
        <w:rPr>
          <w:sz w:val="28"/>
          <w:szCs w:val="28"/>
          <w:rtl/>
          <w:lang w:val="en-US"/>
        </w:rPr>
      </w:pPr>
      <w:hyperlink r:id="rId9" w:history="1">
        <w:r w:rsidR="006D5CD4" w:rsidRPr="00796EB1">
          <w:rPr>
            <w:rStyle w:val="Hyperlink"/>
            <w:rFonts w:asciiTheme="minorHAnsi" w:hAnsiTheme="minorHAnsi"/>
            <w:szCs w:val="28"/>
            <w:lang w:val="en-US"/>
          </w:rPr>
          <w:t>https://github.com/asafanter/AutoRaceCar.git</w:t>
        </w:r>
      </w:hyperlink>
    </w:p>
    <w:p w14:paraId="462D8B58" w14:textId="02016797" w:rsidR="006D5CD4" w:rsidRDefault="006D5CD4" w:rsidP="006D5CD4">
      <w:pPr>
        <w:bidi/>
        <w:spacing w:after="0"/>
        <w:rPr>
          <w:sz w:val="28"/>
          <w:szCs w:val="28"/>
          <w:rtl/>
          <w:lang w:val="en-US"/>
        </w:rPr>
      </w:pPr>
    </w:p>
    <w:p w14:paraId="0AEFC7A7" w14:textId="78D5245C" w:rsidR="006D5CD4" w:rsidRDefault="006D5CD4" w:rsidP="006D5CD4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ממליצים להמשיך ולנהל את הגרסאות דרך הגיט גם לדורות הבאים כדי שיהיה מקום יחיד שנגיש לכל הפרויקט וגיבוי מלא. </w:t>
      </w:r>
    </w:p>
    <w:p w14:paraId="734BEAC5" w14:textId="176E6335" w:rsidR="006D5CD4" w:rsidRDefault="006D5CD4" w:rsidP="006D5CD4">
      <w:pPr>
        <w:bidi/>
        <w:spacing w:after="0"/>
        <w:rPr>
          <w:sz w:val="28"/>
          <w:szCs w:val="28"/>
          <w:rtl/>
          <w:lang w:val="en-US"/>
        </w:rPr>
      </w:pPr>
    </w:p>
    <w:p w14:paraId="00E0AD6B" w14:textId="2F62703B" w:rsidR="006D5CD4" w:rsidRDefault="006D5CD4" w:rsidP="006D5CD4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סרטון הדרכה נחמד למתחילים:</w:t>
      </w:r>
    </w:p>
    <w:p w14:paraId="197E1B18" w14:textId="41D009F5" w:rsidR="006D5CD4" w:rsidRDefault="0080716E" w:rsidP="006D5CD4">
      <w:pPr>
        <w:spacing w:after="0"/>
        <w:rPr>
          <w:rtl/>
        </w:rPr>
      </w:pPr>
      <w:hyperlink r:id="rId10" w:history="1">
        <w:r w:rsidR="006D5CD4">
          <w:rPr>
            <w:rStyle w:val="Hyperlink"/>
          </w:rPr>
          <w:t>https://www.youtube.com/watch?v=SWYqp7iY_Tc</w:t>
        </w:r>
      </w:hyperlink>
    </w:p>
    <w:p w14:paraId="651AE6A0" w14:textId="540E742C" w:rsidR="006D5CD4" w:rsidRDefault="006D5CD4" w:rsidP="006D5CD4">
      <w:pPr>
        <w:spacing w:after="0"/>
        <w:rPr>
          <w:rtl/>
        </w:rPr>
      </w:pPr>
    </w:p>
    <w:p w14:paraId="498B92FA" w14:textId="2B033EB3" w:rsidR="006D5CD4" w:rsidRPr="006D5CD4" w:rsidRDefault="006D5CD4" w:rsidP="006D5CD4">
      <w:pPr>
        <w:bidi/>
        <w:spacing w:after="0"/>
        <w:rPr>
          <w:sz w:val="28"/>
          <w:szCs w:val="28"/>
          <w:rtl/>
          <w:lang w:val="en-US"/>
        </w:rPr>
      </w:pPr>
    </w:p>
    <w:p w14:paraId="7E54DC6A" w14:textId="77777777" w:rsidR="0027326A" w:rsidRDefault="0027326A">
      <w:pPr>
        <w:rPr>
          <w:sz w:val="28"/>
          <w:szCs w:val="28"/>
          <w:lang w:val="en-US"/>
        </w:rPr>
      </w:pPr>
      <w:r>
        <w:rPr>
          <w:sz w:val="28"/>
          <w:szCs w:val="28"/>
          <w:rtl/>
          <w:lang w:val="en-US"/>
        </w:rPr>
        <w:br w:type="page"/>
      </w:r>
    </w:p>
    <w:p w14:paraId="66B35440" w14:textId="726876B9" w:rsidR="00ED67D8" w:rsidRDefault="00687938" w:rsidP="0027326A">
      <w:pPr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  <w:bookmarkStart w:id="3" w:name="תיאור_המערכת"/>
      <w:r>
        <w:rPr>
          <w:rFonts w:hint="cs"/>
          <w:b/>
          <w:bCs/>
          <w:sz w:val="40"/>
          <w:szCs w:val="40"/>
          <w:u w:val="single"/>
          <w:rtl/>
          <w:lang w:val="en-US"/>
        </w:rPr>
        <w:lastRenderedPageBreak/>
        <w:t>תיאור המערכת</w:t>
      </w:r>
      <w:bookmarkEnd w:id="3"/>
    </w:p>
    <w:p w14:paraId="5A6EFE49" w14:textId="5014B7EA" w:rsidR="006D5CD4" w:rsidRDefault="006D5CD4" w:rsidP="00687938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noProof/>
          <w:sz w:val="28"/>
          <w:szCs w:val="28"/>
          <w:lang w:val="en-US"/>
        </w:rPr>
        <w:drawing>
          <wp:inline distT="0" distB="0" distL="0" distR="0" wp14:anchorId="45E05CB5" wp14:editId="4B515748">
            <wp:extent cx="5719445" cy="3813175"/>
            <wp:effectExtent l="0" t="0" r="0" b="0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9445" cy="381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661412" w14:textId="77777777" w:rsidR="006D5CD4" w:rsidRDefault="006D5CD4" w:rsidP="006D5CD4">
      <w:pPr>
        <w:bidi/>
        <w:spacing w:after="0"/>
        <w:rPr>
          <w:sz w:val="28"/>
          <w:szCs w:val="28"/>
          <w:rtl/>
          <w:lang w:val="en-US"/>
        </w:rPr>
      </w:pPr>
    </w:p>
    <w:p w14:paraId="2C9F959D" w14:textId="159DA649" w:rsidR="00687938" w:rsidRDefault="00505E14" w:rsidP="006D5CD4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המערכת מורכבת ממחשב מרכזי, </w:t>
      </w:r>
      <w:r w:rsidR="006E2CAA">
        <w:rPr>
          <w:sz w:val="28"/>
          <w:szCs w:val="28"/>
          <w:lang w:val="en-US"/>
        </w:rPr>
        <w:t>xavier</w:t>
      </w:r>
      <w:r>
        <w:rPr>
          <w:rFonts w:hint="cs"/>
          <w:sz w:val="28"/>
          <w:szCs w:val="28"/>
          <w:rtl/>
          <w:lang w:val="en-US"/>
        </w:rPr>
        <w:t>(2) אשר מקבל מתח מספק(1).</w:t>
      </w:r>
    </w:p>
    <w:p w14:paraId="14C1626F" w14:textId="69352BED" w:rsidR="00505E14" w:rsidRDefault="00505E14" w:rsidP="00505E14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אל ה- </w:t>
      </w:r>
      <w:r>
        <w:rPr>
          <w:sz w:val="28"/>
          <w:szCs w:val="28"/>
          <w:lang w:val="en-US"/>
        </w:rPr>
        <w:t>jetson</w:t>
      </w:r>
      <w:r>
        <w:rPr>
          <w:rFonts w:hint="cs"/>
          <w:sz w:val="28"/>
          <w:szCs w:val="28"/>
          <w:rtl/>
          <w:lang w:val="en-US"/>
        </w:rPr>
        <w:t xml:space="preserve"> מחוברים מאופן ישיר מצלמה(3) ומפצל </w:t>
      </w:r>
      <w:r>
        <w:rPr>
          <w:sz w:val="28"/>
          <w:szCs w:val="28"/>
          <w:lang w:val="en-US"/>
        </w:rPr>
        <w:t>usb</w:t>
      </w:r>
      <w:r>
        <w:rPr>
          <w:rFonts w:hint="cs"/>
          <w:sz w:val="28"/>
          <w:szCs w:val="28"/>
          <w:rtl/>
          <w:lang w:val="en-US"/>
        </w:rPr>
        <w:t>(4).</w:t>
      </w:r>
    </w:p>
    <w:p w14:paraId="37E3130B" w14:textId="65AA4D10" w:rsidR="00505E14" w:rsidRDefault="00505E14" w:rsidP="00505E14">
      <w:p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המפצל </w:t>
      </w:r>
      <w:r>
        <w:rPr>
          <w:sz w:val="28"/>
          <w:szCs w:val="28"/>
          <w:lang w:val="en-US"/>
        </w:rPr>
        <w:t>usb</w:t>
      </w:r>
      <w:r>
        <w:rPr>
          <w:rFonts w:hint="cs"/>
          <w:sz w:val="28"/>
          <w:szCs w:val="28"/>
          <w:rtl/>
          <w:lang w:val="en-US"/>
        </w:rPr>
        <w:t xml:space="preserve"> מכיל 4 יציאות ואליו מחוברים שני מיקרו קונטרולרים, </w:t>
      </w:r>
      <w:r>
        <w:rPr>
          <w:sz w:val="28"/>
          <w:szCs w:val="28"/>
          <w:lang w:val="en-US"/>
        </w:rPr>
        <w:t>Arduino uno</w:t>
      </w:r>
      <w:r>
        <w:rPr>
          <w:rFonts w:hint="cs"/>
          <w:sz w:val="28"/>
          <w:szCs w:val="28"/>
          <w:rtl/>
          <w:lang w:val="en-US"/>
        </w:rPr>
        <w:t xml:space="preserve">(7) </w:t>
      </w:r>
    </w:p>
    <w:p w14:paraId="515B4F47" w14:textId="313022CF" w:rsidR="00505E14" w:rsidRDefault="00505E14" w:rsidP="00505E14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ו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Arduino nano</w:t>
      </w:r>
      <w:r>
        <w:rPr>
          <w:rFonts w:hint="cs"/>
          <w:sz w:val="28"/>
          <w:szCs w:val="28"/>
          <w:rtl/>
          <w:lang w:val="en-US"/>
        </w:rPr>
        <w:t>(6), בנוסף עוד שתי יציאות אלינן ניתן לחבר מקלדת ועכבר.</w:t>
      </w:r>
    </w:p>
    <w:p w14:paraId="1EB42F26" w14:textId="784D541D" w:rsidR="00505E14" w:rsidRDefault="00505E14" w:rsidP="00505E14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אל ה - </w:t>
      </w:r>
      <w:r>
        <w:rPr>
          <w:sz w:val="28"/>
          <w:szCs w:val="28"/>
          <w:lang w:val="en-US"/>
        </w:rPr>
        <w:t>Arduino uno</w:t>
      </w:r>
      <w:r>
        <w:rPr>
          <w:rFonts w:hint="cs"/>
          <w:sz w:val="28"/>
          <w:szCs w:val="28"/>
          <w:rtl/>
          <w:lang w:val="en-US"/>
        </w:rPr>
        <w:t xml:space="preserve"> מחובר החיישן תנועה </w:t>
      </w:r>
      <w:r>
        <w:rPr>
          <w:sz w:val="28"/>
          <w:szCs w:val="28"/>
          <w:lang w:val="en-US"/>
        </w:rPr>
        <w:t>optical flow</w:t>
      </w:r>
      <w:r>
        <w:rPr>
          <w:rFonts w:hint="cs"/>
          <w:sz w:val="28"/>
          <w:szCs w:val="28"/>
          <w:rtl/>
          <w:lang w:val="en-US"/>
        </w:rPr>
        <w:t>(8).</w:t>
      </w:r>
    </w:p>
    <w:p w14:paraId="49A0D399" w14:textId="544B8D72" w:rsidR="00505E14" w:rsidRDefault="00505E14" w:rsidP="00505E14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אל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Arduino nano</w:t>
      </w:r>
      <w:r>
        <w:rPr>
          <w:rFonts w:hint="cs"/>
          <w:sz w:val="28"/>
          <w:szCs w:val="28"/>
          <w:rtl/>
          <w:lang w:val="en-US"/>
        </w:rPr>
        <w:t xml:space="preserve"> מחוברים </w:t>
      </w:r>
      <w:r>
        <w:rPr>
          <w:sz w:val="28"/>
          <w:szCs w:val="28"/>
          <w:lang w:val="en-US"/>
        </w:rPr>
        <w:t>servo</w:t>
      </w:r>
      <w:r>
        <w:rPr>
          <w:rFonts w:hint="cs"/>
          <w:sz w:val="28"/>
          <w:szCs w:val="28"/>
          <w:rtl/>
          <w:lang w:val="en-US"/>
        </w:rPr>
        <w:t>(9) אשר שולט על הגלגלים ובקר מהירות(10) אשר שולט על המנועים(11) המקבלים מתח מסוללה(5) כאשר רכיבים 9,10,11,5 הם רכיבים אשר גלולים בחבילת הרכב.</w:t>
      </w:r>
    </w:p>
    <w:p w14:paraId="717E43C0" w14:textId="75E7219C" w:rsidR="00505E14" w:rsidRDefault="00505E14" w:rsidP="00505E14">
      <w:pPr>
        <w:bidi/>
        <w:spacing w:after="0"/>
        <w:rPr>
          <w:sz w:val="28"/>
          <w:szCs w:val="28"/>
          <w:rtl/>
          <w:lang w:val="en-US"/>
        </w:rPr>
      </w:pPr>
    </w:p>
    <w:p w14:paraId="3F0157BB" w14:textId="318F76BA" w:rsidR="00505E14" w:rsidRDefault="00505E14" w:rsidP="00505E14">
      <w:pPr>
        <w:bidi/>
        <w:spacing w:after="0"/>
        <w:rPr>
          <w:sz w:val="28"/>
          <w:szCs w:val="28"/>
          <w:rtl/>
          <w:lang w:val="en-US"/>
        </w:rPr>
      </w:pPr>
    </w:p>
    <w:p w14:paraId="67CA9695" w14:textId="61FFCA3D" w:rsidR="00505E14" w:rsidRDefault="00505E14" w:rsidP="00505E14">
      <w:pPr>
        <w:bidi/>
        <w:spacing w:after="0"/>
        <w:rPr>
          <w:sz w:val="28"/>
          <w:szCs w:val="28"/>
          <w:rtl/>
          <w:lang w:val="en-US"/>
        </w:rPr>
      </w:pPr>
    </w:p>
    <w:p w14:paraId="2CFE6685" w14:textId="36AFC66C" w:rsidR="00505E14" w:rsidRDefault="00505E14" w:rsidP="00505E14">
      <w:pPr>
        <w:bidi/>
        <w:spacing w:after="0"/>
        <w:rPr>
          <w:sz w:val="28"/>
          <w:szCs w:val="28"/>
          <w:rtl/>
          <w:lang w:val="en-US"/>
        </w:rPr>
      </w:pPr>
    </w:p>
    <w:p w14:paraId="105BE95D" w14:textId="31145D3E" w:rsidR="00505E14" w:rsidRDefault="00505E14" w:rsidP="00505E14">
      <w:pPr>
        <w:bidi/>
        <w:spacing w:after="0"/>
        <w:rPr>
          <w:sz w:val="28"/>
          <w:szCs w:val="28"/>
          <w:rtl/>
          <w:lang w:val="en-US"/>
        </w:rPr>
      </w:pPr>
    </w:p>
    <w:p w14:paraId="7549DFCC" w14:textId="2E1B91DE" w:rsidR="00505E14" w:rsidRDefault="00505E14" w:rsidP="00505E14">
      <w:pPr>
        <w:bidi/>
        <w:spacing w:after="0"/>
        <w:rPr>
          <w:sz w:val="28"/>
          <w:szCs w:val="28"/>
          <w:rtl/>
          <w:lang w:val="en-US"/>
        </w:rPr>
      </w:pPr>
    </w:p>
    <w:p w14:paraId="72B7B5C1" w14:textId="0CC4B197" w:rsidR="00505E14" w:rsidRDefault="00505E14" w:rsidP="00505E14">
      <w:pPr>
        <w:bidi/>
        <w:spacing w:after="0"/>
        <w:rPr>
          <w:sz w:val="28"/>
          <w:szCs w:val="28"/>
          <w:rtl/>
          <w:lang w:val="en-US"/>
        </w:rPr>
      </w:pPr>
    </w:p>
    <w:p w14:paraId="70DDA6B9" w14:textId="0252023E" w:rsidR="00505E14" w:rsidRDefault="00505E14" w:rsidP="00505E14">
      <w:pPr>
        <w:bidi/>
        <w:spacing w:after="0"/>
        <w:rPr>
          <w:sz w:val="28"/>
          <w:szCs w:val="28"/>
          <w:rtl/>
          <w:lang w:val="en-US"/>
        </w:rPr>
      </w:pPr>
    </w:p>
    <w:p w14:paraId="1F2CC1E4" w14:textId="1317189B" w:rsidR="00505E14" w:rsidRDefault="00505E14" w:rsidP="00505E14">
      <w:pPr>
        <w:bidi/>
        <w:spacing w:after="0"/>
        <w:rPr>
          <w:sz w:val="28"/>
          <w:szCs w:val="28"/>
          <w:rtl/>
          <w:lang w:val="en-US"/>
        </w:rPr>
      </w:pPr>
    </w:p>
    <w:p w14:paraId="7817B571" w14:textId="4098A6AA" w:rsidR="00505E14" w:rsidRDefault="00505E14" w:rsidP="00505E14">
      <w:pPr>
        <w:bidi/>
        <w:spacing w:after="0"/>
        <w:rPr>
          <w:sz w:val="28"/>
          <w:szCs w:val="28"/>
          <w:rtl/>
          <w:lang w:val="en-US"/>
        </w:rPr>
      </w:pPr>
    </w:p>
    <w:p w14:paraId="3B3E8FEA" w14:textId="6A23DAC6" w:rsidR="00505E14" w:rsidRDefault="00505E14" w:rsidP="00505E14">
      <w:pPr>
        <w:bidi/>
        <w:spacing w:after="0"/>
        <w:rPr>
          <w:sz w:val="28"/>
          <w:szCs w:val="28"/>
          <w:rtl/>
          <w:lang w:val="en-US"/>
        </w:rPr>
      </w:pPr>
    </w:p>
    <w:p w14:paraId="7C8CC4CE" w14:textId="77777777" w:rsidR="00505E14" w:rsidRDefault="00505E14" w:rsidP="00505E14">
      <w:pPr>
        <w:bidi/>
        <w:spacing w:after="0"/>
        <w:rPr>
          <w:sz w:val="28"/>
          <w:szCs w:val="28"/>
          <w:rtl/>
          <w:lang w:val="en-US"/>
        </w:rPr>
      </w:pPr>
    </w:p>
    <w:p w14:paraId="6781753B" w14:textId="63332CC1" w:rsidR="006E2CAA" w:rsidRPr="008A7F54" w:rsidRDefault="006E2CAA" w:rsidP="00505E14">
      <w:pPr>
        <w:bidi/>
        <w:spacing w:after="0"/>
        <w:rPr>
          <w:sz w:val="28"/>
          <w:szCs w:val="28"/>
          <w:highlight w:val="green"/>
          <w:rtl/>
          <w:lang w:val="en-US"/>
        </w:rPr>
      </w:pPr>
      <w:r w:rsidRPr="008A7F54">
        <w:rPr>
          <w:rFonts w:hint="cs"/>
          <w:sz w:val="28"/>
          <w:szCs w:val="28"/>
          <w:highlight w:val="green"/>
          <w:rtl/>
          <w:lang w:val="en-US"/>
        </w:rPr>
        <w:lastRenderedPageBreak/>
        <w:t>עדי.</w:t>
      </w:r>
    </w:p>
    <w:p w14:paraId="7A0AF2DB" w14:textId="41BC1514" w:rsidR="00505E14" w:rsidRPr="008A7F54" w:rsidRDefault="00505E14" w:rsidP="006E2CAA">
      <w:pPr>
        <w:bidi/>
        <w:spacing w:after="0"/>
        <w:rPr>
          <w:sz w:val="28"/>
          <w:szCs w:val="28"/>
          <w:highlight w:val="green"/>
          <w:rtl/>
          <w:lang w:val="en-US"/>
        </w:rPr>
      </w:pPr>
      <w:r w:rsidRPr="008A7F54">
        <w:rPr>
          <w:rFonts w:hint="cs"/>
          <w:sz w:val="28"/>
          <w:szCs w:val="28"/>
          <w:highlight w:val="green"/>
          <w:rtl/>
          <w:lang w:val="en-US"/>
        </w:rPr>
        <w:t>תיאור הפלטה.</w:t>
      </w:r>
    </w:p>
    <w:p w14:paraId="478E45CC" w14:textId="735E2969" w:rsidR="00505E14" w:rsidRPr="008A7F54" w:rsidRDefault="00505E14" w:rsidP="00505E14">
      <w:pPr>
        <w:bidi/>
        <w:spacing w:after="0"/>
        <w:rPr>
          <w:sz w:val="28"/>
          <w:szCs w:val="28"/>
          <w:highlight w:val="green"/>
          <w:rtl/>
          <w:lang w:val="en-US"/>
        </w:rPr>
      </w:pPr>
      <w:r w:rsidRPr="008A7F54">
        <w:rPr>
          <w:rFonts w:hint="cs"/>
          <w:sz w:val="28"/>
          <w:szCs w:val="28"/>
          <w:highlight w:val="green"/>
          <w:rtl/>
          <w:lang w:val="en-US"/>
        </w:rPr>
        <w:t>הוספת שרטוט.</w:t>
      </w:r>
    </w:p>
    <w:p w14:paraId="7E6787B8" w14:textId="399B225B" w:rsidR="00505E14" w:rsidRDefault="00505E14" w:rsidP="00505E14">
      <w:pPr>
        <w:bidi/>
        <w:spacing w:after="0"/>
        <w:rPr>
          <w:sz w:val="28"/>
          <w:szCs w:val="28"/>
          <w:rtl/>
          <w:lang w:val="en-US"/>
        </w:rPr>
      </w:pPr>
      <w:r w:rsidRPr="008A7F54">
        <w:rPr>
          <w:rFonts w:hint="cs"/>
          <w:sz w:val="28"/>
          <w:szCs w:val="28"/>
          <w:highlight w:val="green"/>
          <w:rtl/>
          <w:lang w:val="en-US"/>
        </w:rPr>
        <w:t>הוספת איש קשר ומספר טלפון סמיון.</w:t>
      </w:r>
    </w:p>
    <w:p w14:paraId="081E5489" w14:textId="77777777" w:rsidR="00505E14" w:rsidRDefault="00505E14" w:rsidP="00505E14">
      <w:pPr>
        <w:bidi/>
        <w:spacing w:after="0"/>
        <w:rPr>
          <w:sz w:val="28"/>
          <w:szCs w:val="28"/>
          <w:rtl/>
          <w:lang w:val="en-US"/>
        </w:rPr>
      </w:pPr>
    </w:p>
    <w:p w14:paraId="62581F2C" w14:textId="77777777" w:rsidR="00505E14" w:rsidRDefault="00505E14" w:rsidP="00505E14">
      <w:pPr>
        <w:bidi/>
        <w:spacing w:after="0"/>
        <w:rPr>
          <w:sz w:val="28"/>
          <w:szCs w:val="28"/>
          <w:rtl/>
          <w:lang w:val="en-US"/>
        </w:rPr>
      </w:pPr>
    </w:p>
    <w:p w14:paraId="420707DA" w14:textId="6082CF0A" w:rsidR="00505E14" w:rsidRDefault="00505E14">
      <w:pPr>
        <w:rPr>
          <w:sz w:val="28"/>
          <w:szCs w:val="28"/>
          <w:rtl/>
          <w:lang w:val="en-US"/>
        </w:rPr>
      </w:pPr>
      <w:r>
        <w:rPr>
          <w:sz w:val="28"/>
          <w:szCs w:val="28"/>
          <w:rtl/>
          <w:lang w:val="en-US"/>
        </w:rPr>
        <w:br w:type="page"/>
      </w:r>
    </w:p>
    <w:p w14:paraId="154DAF3E" w14:textId="13CFC267" w:rsidR="00505E14" w:rsidRDefault="000503AE" w:rsidP="00505E14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bookmarkStart w:id="4" w:name="סוללת_מערכת"/>
      <w:r>
        <w:rPr>
          <w:rFonts w:hint="cs"/>
          <w:b/>
          <w:bCs/>
          <w:sz w:val="28"/>
          <w:szCs w:val="28"/>
          <w:u w:val="single"/>
          <w:rtl/>
          <w:lang w:val="en-US"/>
        </w:rPr>
        <w:lastRenderedPageBreak/>
        <w:t>סוללת מערכת</w:t>
      </w:r>
    </w:p>
    <w:bookmarkEnd w:id="4"/>
    <w:p w14:paraId="2461B360" w14:textId="38D530E7" w:rsidR="000503AE" w:rsidRDefault="000503AE" w:rsidP="000503AE">
      <w:pPr>
        <w:bidi/>
        <w:spacing w:after="0"/>
        <w:rPr>
          <w:sz w:val="28"/>
          <w:szCs w:val="28"/>
          <w:rtl/>
          <w:lang w:val="en-US"/>
        </w:rPr>
      </w:pPr>
    </w:p>
    <w:p w14:paraId="65C1EB5A" w14:textId="1BDB8C9F" w:rsidR="000503AE" w:rsidRDefault="000503AE" w:rsidP="000503AE">
      <w:pPr>
        <w:bidi/>
        <w:spacing w:after="0"/>
        <w:rPr>
          <w:sz w:val="28"/>
          <w:szCs w:val="28"/>
          <w:rtl/>
          <w:lang w:val="en-US"/>
        </w:rPr>
      </w:pPr>
      <w:r w:rsidRPr="00AA3B70">
        <w:rPr>
          <w:rFonts w:hint="cs"/>
          <w:sz w:val="28"/>
          <w:szCs w:val="28"/>
          <w:highlight w:val="yellow"/>
          <w:rtl/>
          <w:lang w:val="en-US"/>
        </w:rPr>
        <w:t>תמונה של הסוללה.</w:t>
      </w:r>
    </w:p>
    <w:p w14:paraId="50AE6868" w14:textId="14C513DD" w:rsidR="00E40C9C" w:rsidRDefault="00E40C9C" w:rsidP="00E40C9C">
      <w:pPr>
        <w:bidi/>
        <w:spacing w:after="0"/>
        <w:rPr>
          <w:sz w:val="28"/>
          <w:szCs w:val="28"/>
          <w:rtl/>
          <w:lang w:val="en-US"/>
        </w:rPr>
      </w:pPr>
      <w:r w:rsidRPr="00E40C9C">
        <w:rPr>
          <w:rFonts w:hint="cs"/>
          <w:sz w:val="28"/>
          <w:szCs w:val="28"/>
          <w:highlight w:val="yellow"/>
          <w:rtl/>
          <w:lang w:val="en-US"/>
        </w:rPr>
        <w:t>דגם.</w:t>
      </w:r>
    </w:p>
    <w:p w14:paraId="5081B1B7" w14:textId="77777777" w:rsidR="006E2CAA" w:rsidRDefault="006E2CAA" w:rsidP="000503AE">
      <w:pPr>
        <w:bidi/>
        <w:spacing w:after="0"/>
        <w:rPr>
          <w:sz w:val="28"/>
          <w:szCs w:val="28"/>
          <w:rtl/>
          <w:lang w:val="en-US"/>
        </w:rPr>
      </w:pPr>
    </w:p>
    <w:p w14:paraId="1E2D3091" w14:textId="739905D5" w:rsidR="000503AE" w:rsidRDefault="000503AE" w:rsidP="006E2CAA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כמות: 1.</w:t>
      </w:r>
    </w:p>
    <w:p w14:paraId="61E5033E" w14:textId="5A3E2C0F" w:rsidR="000503AE" w:rsidRDefault="000503AE" w:rsidP="000503AE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מתח: </w:t>
      </w:r>
      <w:r>
        <w:rPr>
          <w:sz w:val="28"/>
          <w:szCs w:val="28"/>
          <w:lang w:val="en-US"/>
        </w:rPr>
        <w:t>11.1[V]</w:t>
      </w:r>
      <w:r>
        <w:rPr>
          <w:rFonts w:hint="cs"/>
          <w:sz w:val="28"/>
          <w:szCs w:val="28"/>
          <w:rtl/>
          <w:lang w:val="en-US"/>
        </w:rPr>
        <w:t>.</w:t>
      </w:r>
    </w:p>
    <w:p w14:paraId="09E4CEA8" w14:textId="42DF157B" w:rsidR="000503AE" w:rsidRDefault="000503AE" w:rsidP="000503AE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אנרגיה: </w:t>
      </w:r>
      <w:r>
        <w:rPr>
          <w:sz w:val="28"/>
          <w:szCs w:val="28"/>
          <w:lang w:val="en-US"/>
        </w:rPr>
        <w:t>8000[mAh]</w:t>
      </w:r>
      <w:r>
        <w:rPr>
          <w:rFonts w:hint="cs"/>
          <w:sz w:val="28"/>
          <w:szCs w:val="28"/>
          <w:rtl/>
          <w:lang w:val="en-US"/>
        </w:rPr>
        <w:t>.</w:t>
      </w:r>
    </w:p>
    <w:p w14:paraId="0347DCB7" w14:textId="76EB0177" w:rsidR="006E2CAA" w:rsidRDefault="006E2CAA" w:rsidP="006E2CAA">
      <w:pPr>
        <w:bidi/>
        <w:spacing w:after="0"/>
        <w:rPr>
          <w:sz w:val="28"/>
          <w:szCs w:val="28"/>
          <w:rtl/>
          <w:lang w:val="en-US"/>
        </w:rPr>
      </w:pPr>
    </w:p>
    <w:p w14:paraId="30A419C9" w14:textId="734FF17F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bookmarkStart w:id="5" w:name="מחשב_מרכזי"/>
      <w:r>
        <w:rPr>
          <w:rFonts w:hint="cs"/>
          <w:b/>
          <w:bCs/>
          <w:sz w:val="28"/>
          <w:szCs w:val="28"/>
          <w:u w:val="single"/>
          <w:rtl/>
          <w:lang w:val="en-US"/>
        </w:rPr>
        <w:t>מחשב מרכזי (</w:t>
      </w:r>
      <w:r>
        <w:rPr>
          <w:b/>
          <w:bCs/>
          <w:sz w:val="28"/>
          <w:szCs w:val="28"/>
          <w:u w:val="single"/>
          <w:lang w:val="en-US"/>
        </w:rPr>
        <w:t>xavier</w:t>
      </w:r>
      <w:r>
        <w:rPr>
          <w:rFonts w:hint="cs"/>
          <w:b/>
          <w:bCs/>
          <w:sz w:val="28"/>
          <w:szCs w:val="28"/>
          <w:u w:val="single"/>
          <w:rtl/>
          <w:lang w:val="en-US"/>
        </w:rPr>
        <w:t>)</w:t>
      </w:r>
    </w:p>
    <w:p w14:paraId="5CF0969D" w14:textId="77777777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bookmarkEnd w:id="5"/>
    <w:p w14:paraId="21635D46" w14:textId="1E2AE897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6E2CAA">
        <w:rPr>
          <w:rFonts w:hint="cs"/>
          <w:sz w:val="28"/>
          <w:szCs w:val="28"/>
          <w:highlight w:val="yellow"/>
          <w:rtl/>
          <w:lang w:val="en-US"/>
        </w:rPr>
        <w:t xml:space="preserve">תמונה של ה </w:t>
      </w:r>
      <w:r w:rsidRPr="006E2CAA">
        <w:rPr>
          <w:sz w:val="28"/>
          <w:szCs w:val="28"/>
          <w:highlight w:val="yellow"/>
          <w:lang w:val="en-US"/>
        </w:rPr>
        <w:t>xavier</w:t>
      </w:r>
      <w:r w:rsidRPr="006E2CAA">
        <w:rPr>
          <w:rFonts w:hint="cs"/>
          <w:sz w:val="28"/>
          <w:szCs w:val="28"/>
          <w:highlight w:val="yellow"/>
          <w:rtl/>
          <w:lang w:val="en-US"/>
        </w:rPr>
        <w:t>.</w:t>
      </w:r>
    </w:p>
    <w:p w14:paraId="1BBB2A68" w14:textId="72A798FD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6E2CAA">
        <w:rPr>
          <w:rFonts w:hint="cs"/>
          <w:sz w:val="28"/>
          <w:szCs w:val="28"/>
          <w:highlight w:val="yellow"/>
          <w:rtl/>
          <w:lang w:val="en-US"/>
        </w:rPr>
        <w:t>הסבר על מצבי עבודה וההספקים השונים.</w:t>
      </w:r>
    </w:p>
    <w:p w14:paraId="22A51E38" w14:textId="0759137D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6E2CAA">
        <w:rPr>
          <w:rFonts w:hint="cs"/>
          <w:sz w:val="28"/>
          <w:szCs w:val="28"/>
          <w:highlight w:val="yellow"/>
          <w:rtl/>
          <w:lang w:val="en-US"/>
        </w:rPr>
        <w:t xml:space="preserve">ספק </w:t>
      </w:r>
      <w:r w:rsidRPr="006E2CAA">
        <w:rPr>
          <w:sz w:val="28"/>
          <w:szCs w:val="28"/>
          <w:highlight w:val="yellow"/>
          <w:lang w:val="en-US"/>
        </w:rPr>
        <w:t>19V</w:t>
      </w:r>
      <w:r w:rsidRPr="006E2CAA">
        <w:rPr>
          <w:rFonts w:hint="cs"/>
          <w:sz w:val="28"/>
          <w:szCs w:val="28"/>
          <w:highlight w:val="yellow"/>
          <w:rtl/>
          <w:lang w:val="en-US"/>
        </w:rPr>
        <w:t xml:space="preserve"> וזרם </w:t>
      </w:r>
      <w:r w:rsidRPr="006E2CAA">
        <w:rPr>
          <w:sz w:val="28"/>
          <w:szCs w:val="28"/>
          <w:highlight w:val="yellow"/>
          <w:lang w:val="en-US"/>
        </w:rPr>
        <w:t>1.5A</w:t>
      </w:r>
      <w:r w:rsidRPr="006E2CAA">
        <w:rPr>
          <w:rFonts w:hint="cs"/>
          <w:sz w:val="28"/>
          <w:szCs w:val="28"/>
          <w:highlight w:val="yellow"/>
          <w:rtl/>
          <w:lang w:val="en-US"/>
        </w:rPr>
        <w:t>.</w:t>
      </w:r>
    </w:p>
    <w:p w14:paraId="7F4D49F8" w14:textId="17CDEDCF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6E2CAA">
        <w:rPr>
          <w:rFonts w:hint="cs"/>
          <w:sz w:val="28"/>
          <w:szCs w:val="28"/>
          <w:highlight w:val="yellow"/>
          <w:rtl/>
          <w:lang w:val="en-US"/>
        </w:rPr>
        <w:t>הסבר על הכבל שהכנו שמ</w:t>
      </w:r>
      <w:r>
        <w:rPr>
          <w:rFonts w:hint="cs"/>
          <w:sz w:val="28"/>
          <w:szCs w:val="28"/>
          <w:highlight w:val="yellow"/>
          <w:rtl/>
          <w:lang w:val="en-US"/>
        </w:rPr>
        <w:t>שת</w:t>
      </w:r>
      <w:r w:rsidRPr="006E2CAA">
        <w:rPr>
          <w:rFonts w:hint="cs"/>
          <w:sz w:val="28"/>
          <w:szCs w:val="28"/>
          <w:highlight w:val="yellow"/>
          <w:rtl/>
          <w:lang w:val="en-US"/>
        </w:rPr>
        <w:t xml:space="preserve">מש רק ב </w:t>
      </w:r>
      <w:r w:rsidRPr="006E2CAA">
        <w:rPr>
          <w:sz w:val="28"/>
          <w:szCs w:val="28"/>
          <w:highlight w:val="yellow"/>
          <w:lang w:val="en-US"/>
        </w:rPr>
        <w:t>12V</w:t>
      </w:r>
      <w:r w:rsidRPr="006E2CAA">
        <w:rPr>
          <w:rFonts w:hint="cs"/>
          <w:sz w:val="28"/>
          <w:szCs w:val="28"/>
          <w:highlight w:val="yellow"/>
          <w:rtl/>
          <w:lang w:val="en-US"/>
        </w:rPr>
        <w:t xml:space="preserve"> כדי שלא יהיו הפרשי מתחים.</w:t>
      </w:r>
    </w:p>
    <w:p w14:paraId="230B35DA" w14:textId="497EEE9F" w:rsidR="006E2CAA" w:rsidRDefault="006E2CAA" w:rsidP="006E2CAA">
      <w:pPr>
        <w:bidi/>
        <w:spacing w:after="0"/>
        <w:rPr>
          <w:sz w:val="28"/>
          <w:szCs w:val="28"/>
          <w:rtl/>
          <w:lang w:val="en-US"/>
        </w:rPr>
      </w:pPr>
      <w:r w:rsidRPr="006E2CAA">
        <w:rPr>
          <w:rFonts w:hint="cs"/>
          <w:sz w:val="28"/>
          <w:szCs w:val="28"/>
          <w:highlight w:val="yellow"/>
          <w:rtl/>
          <w:lang w:val="en-US"/>
        </w:rPr>
        <w:t>הסבר על הסקריפטים שמריצים בעליית מערכת ומה המשמעות שלהם.</w:t>
      </w:r>
    </w:p>
    <w:p w14:paraId="25952F4B" w14:textId="47AFE3DB" w:rsidR="006E2CAA" w:rsidRDefault="006E2CAA" w:rsidP="006E2CAA">
      <w:pPr>
        <w:bidi/>
        <w:spacing w:after="0"/>
        <w:rPr>
          <w:sz w:val="28"/>
          <w:szCs w:val="28"/>
          <w:rtl/>
          <w:lang w:val="en-US"/>
        </w:rPr>
      </w:pPr>
      <w:r w:rsidRPr="006E2CAA">
        <w:rPr>
          <w:rFonts w:hint="cs"/>
          <w:sz w:val="28"/>
          <w:szCs w:val="28"/>
          <w:highlight w:val="yellow"/>
          <w:rtl/>
          <w:lang w:val="en-US"/>
        </w:rPr>
        <w:t xml:space="preserve">מילה על זה שהוספנו רכיב </w:t>
      </w:r>
      <w:r w:rsidRPr="006E2CAA">
        <w:rPr>
          <w:sz w:val="28"/>
          <w:szCs w:val="28"/>
          <w:highlight w:val="yellow"/>
          <w:lang w:val="en-US"/>
        </w:rPr>
        <w:t>wi-fi</w:t>
      </w:r>
      <w:r w:rsidRPr="006E2CAA">
        <w:rPr>
          <w:rFonts w:hint="cs"/>
          <w:sz w:val="28"/>
          <w:szCs w:val="28"/>
          <w:highlight w:val="yellow"/>
          <w:rtl/>
          <w:lang w:val="en-US"/>
        </w:rPr>
        <w:t xml:space="preserve"> כי אין מובנה.</w:t>
      </w:r>
    </w:p>
    <w:p w14:paraId="41C51B5B" w14:textId="41B740E2" w:rsidR="006E2CAA" w:rsidRDefault="006E2CAA" w:rsidP="006E2CAA">
      <w:pPr>
        <w:bidi/>
        <w:spacing w:after="0"/>
        <w:rPr>
          <w:sz w:val="28"/>
          <w:szCs w:val="28"/>
          <w:rtl/>
          <w:lang w:val="en-US"/>
        </w:rPr>
      </w:pPr>
    </w:p>
    <w:p w14:paraId="2E40FB3D" w14:textId="537A5545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r>
        <w:rPr>
          <w:rFonts w:hint="cs"/>
          <w:b/>
          <w:bCs/>
          <w:sz w:val="28"/>
          <w:szCs w:val="28"/>
          <w:u w:val="single"/>
          <w:rtl/>
          <w:lang w:val="en-US"/>
        </w:rPr>
        <w:t>מצלמה</w:t>
      </w:r>
    </w:p>
    <w:p w14:paraId="1726167B" w14:textId="3BE28900" w:rsidR="006E2CAA" w:rsidRDefault="006E2CAA" w:rsidP="006E2CAA">
      <w:pPr>
        <w:bidi/>
        <w:spacing w:after="0"/>
        <w:rPr>
          <w:sz w:val="28"/>
          <w:szCs w:val="28"/>
          <w:rtl/>
          <w:lang w:val="en-US"/>
        </w:rPr>
      </w:pPr>
    </w:p>
    <w:p w14:paraId="3B704760" w14:textId="16C3DB61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6E2CAA">
        <w:rPr>
          <w:rFonts w:hint="cs"/>
          <w:sz w:val="28"/>
          <w:szCs w:val="28"/>
          <w:highlight w:val="yellow"/>
          <w:rtl/>
          <w:lang w:val="en-US"/>
        </w:rPr>
        <w:t>תמונה של המצלמה.</w:t>
      </w:r>
    </w:p>
    <w:p w14:paraId="72C3E257" w14:textId="598572E6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6E2CAA">
        <w:rPr>
          <w:rFonts w:hint="cs"/>
          <w:sz w:val="28"/>
          <w:szCs w:val="28"/>
          <w:highlight w:val="yellow"/>
          <w:rtl/>
          <w:lang w:val="en-US"/>
        </w:rPr>
        <w:t xml:space="preserve">הספק וזרם, אם אני זוכר זרם </w:t>
      </w:r>
      <w:r w:rsidRPr="006E2CAA">
        <w:rPr>
          <w:sz w:val="28"/>
          <w:szCs w:val="28"/>
          <w:highlight w:val="yellow"/>
          <w:lang w:val="en-US"/>
        </w:rPr>
        <w:t>0.7A</w:t>
      </w:r>
      <w:r w:rsidRPr="006E2CAA">
        <w:rPr>
          <w:rFonts w:hint="cs"/>
          <w:sz w:val="28"/>
          <w:szCs w:val="28"/>
          <w:highlight w:val="yellow"/>
          <w:rtl/>
          <w:lang w:val="en-US"/>
        </w:rPr>
        <w:t xml:space="preserve"> ומתח הפעלה </w:t>
      </w:r>
      <w:r w:rsidRPr="006E2CAA">
        <w:rPr>
          <w:sz w:val="28"/>
          <w:szCs w:val="28"/>
          <w:highlight w:val="yellow"/>
          <w:lang w:val="en-US"/>
        </w:rPr>
        <w:t>5V</w:t>
      </w:r>
      <w:r w:rsidRPr="006E2CAA">
        <w:rPr>
          <w:rFonts w:hint="cs"/>
          <w:sz w:val="28"/>
          <w:szCs w:val="28"/>
          <w:highlight w:val="yellow"/>
          <w:rtl/>
          <w:lang w:val="en-US"/>
        </w:rPr>
        <w:t>.</w:t>
      </w:r>
    </w:p>
    <w:p w14:paraId="6F95C342" w14:textId="54C4B242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6E2CAA">
        <w:rPr>
          <w:rFonts w:hint="cs"/>
          <w:sz w:val="28"/>
          <w:szCs w:val="28"/>
          <w:highlight w:val="yellow"/>
          <w:rtl/>
          <w:lang w:val="en-US"/>
        </w:rPr>
        <w:t>סוגי המידע שאפשר להוציא: תמונת צבע, אינפרה אדום, מפת עומק, מהירות זוויתית ונתוני תאוצה, קבועי מצלמה פנימיים (</w:t>
      </w:r>
      <w:r w:rsidRPr="006E2CAA">
        <w:rPr>
          <w:sz w:val="28"/>
          <w:szCs w:val="28"/>
          <w:highlight w:val="yellow"/>
          <w:lang w:val="en-US"/>
        </w:rPr>
        <w:t>intrinsics</w:t>
      </w:r>
      <w:r w:rsidRPr="006E2CAA">
        <w:rPr>
          <w:rFonts w:hint="cs"/>
          <w:sz w:val="28"/>
          <w:szCs w:val="28"/>
          <w:highlight w:val="yellow"/>
          <w:rtl/>
          <w:lang w:val="en-US"/>
        </w:rPr>
        <w:t>) ומיקומי רכיבים (</w:t>
      </w:r>
      <w:r w:rsidRPr="006E2CAA">
        <w:rPr>
          <w:sz w:val="28"/>
          <w:szCs w:val="28"/>
          <w:highlight w:val="yellow"/>
          <w:lang w:val="en-US"/>
        </w:rPr>
        <w:t>extrinsics</w:t>
      </w:r>
      <w:r w:rsidRPr="006E2CAA">
        <w:rPr>
          <w:rFonts w:hint="cs"/>
          <w:sz w:val="28"/>
          <w:szCs w:val="28"/>
          <w:highlight w:val="yellow"/>
          <w:rtl/>
          <w:lang w:val="en-US"/>
        </w:rPr>
        <w:t>).</w:t>
      </w:r>
    </w:p>
    <w:p w14:paraId="03FDA025" w14:textId="18F78065" w:rsidR="006E2CAA" w:rsidRPr="006E2CAA" w:rsidRDefault="006E2CAA" w:rsidP="006E2CAA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6E2CAA">
        <w:rPr>
          <w:rFonts w:hint="cs"/>
          <w:sz w:val="28"/>
          <w:szCs w:val="28"/>
          <w:highlight w:val="yellow"/>
          <w:rtl/>
          <w:lang w:val="en-US"/>
        </w:rPr>
        <w:t>תמונה נוספת של המצלמה עם המערכת צירים שלה.</w:t>
      </w:r>
    </w:p>
    <w:p w14:paraId="6A05642D" w14:textId="63C97269" w:rsidR="006E2CAA" w:rsidRDefault="00E40C9C" w:rsidP="006E2CAA">
      <w:pPr>
        <w:bidi/>
        <w:spacing w:after="0"/>
        <w:rPr>
          <w:sz w:val="28"/>
          <w:szCs w:val="28"/>
          <w:rtl/>
          <w:lang w:val="en-US"/>
        </w:rPr>
      </w:pPr>
      <w:r w:rsidRPr="00E40C9C">
        <w:rPr>
          <w:rFonts w:hint="cs"/>
          <w:sz w:val="28"/>
          <w:szCs w:val="28"/>
          <w:highlight w:val="yellow"/>
          <w:rtl/>
          <w:lang w:val="en-US"/>
        </w:rPr>
        <w:t>עדכון עמוד בתוכן עניינים.</w:t>
      </w:r>
    </w:p>
    <w:p w14:paraId="4237047B" w14:textId="2B8FA580" w:rsidR="003B66FF" w:rsidRDefault="003B66FF" w:rsidP="003B66FF">
      <w:pPr>
        <w:bidi/>
        <w:spacing w:after="0"/>
        <w:rPr>
          <w:sz w:val="28"/>
          <w:szCs w:val="28"/>
          <w:rtl/>
          <w:lang w:val="en-US"/>
        </w:rPr>
      </w:pPr>
      <w:r w:rsidRPr="003B66FF">
        <w:rPr>
          <w:rFonts w:hint="cs"/>
          <w:sz w:val="28"/>
          <w:szCs w:val="28"/>
          <w:highlight w:val="yellow"/>
          <w:rtl/>
          <w:lang w:val="en-US"/>
        </w:rPr>
        <w:t>אולי לפרט על חוסר התאימות של המצלמה ולשקול החלפה??</w:t>
      </w:r>
    </w:p>
    <w:p w14:paraId="06BC506C" w14:textId="76CFB007" w:rsidR="006E2CAA" w:rsidRDefault="006E2CAA">
      <w:pPr>
        <w:rPr>
          <w:sz w:val="28"/>
          <w:szCs w:val="28"/>
          <w:rtl/>
          <w:lang w:val="en-US"/>
        </w:rPr>
      </w:pPr>
      <w:r>
        <w:rPr>
          <w:sz w:val="28"/>
          <w:szCs w:val="28"/>
          <w:rtl/>
          <w:lang w:val="en-US"/>
        </w:rPr>
        <w:br w:type="page"/>
      </w:r>
    </w:p>
    <w:p w14:paraId="18A103DE" w14:textId="05389DB2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lang w:val="en-US"/>
        </w:rPr>
      </w:pPr>
      <w:r>
        <w:rPr>
          <w:rFonts w:hint="cs"/>
          <w:b/>
          <w:bCs/>
          <w:sz w:val="28"/>
          <w:szCs w:val="28"/>
          <w:u w:val="single"/>
          <w:rtl/>
          <w:lang w:val="en-US"/>
        </w:rPr>
        <w:lastRenderedPageBreak/>
        <w:t xml:space="preserve">מפצל </w:t>
      </w:r>
      <w:r>
        <w:rPr>
          <w:b/>
          <w:bCs/>
          <w:sz w:val="28"/>
          <w:szCs w:val="28"/>
          <w:u w:val="single"/>
          <w:lang w:val="en-US"/>
        </w:rPr>
        <w:t>USB-HUB</w:t>
      </w:r>
    </w:p>
    <w:p w14:paraId="68066CA9" w14:textId="77777777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77BE95E5" w14:textId="6D18D9D9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lang w:val="en-US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6D6A4D25" wp14:editId="221E7343">
            <wp:extent cx="5727700" cy="4278630"/>
            <wp:effectExtent l="0" t="0" r="6350" b="7620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427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87060F" w14:textId="6F0060FC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lang w:val="en-US"/>
        </w:rPr>
      </w:pPr>
    </w:p>
    <w:p w14:paraId="7C95A758" w14:textId="77777777" w:rsidR="006E2CAA" w:rsidRDefault="006E2CAA" w:rsidP="006E2CAA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62755B33" w14:textId="47CC5C35" w:rsidR="006E2CAA" w:rsidRDefault="0059350B" w:rsidP="006E2CAA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b/>
          <w:bCs/>
          <w:sz w:val="28"/>
          <w:szCs w:val="28"/>
          <w:rtl/>
          <w:lang w:val="en-US"/>
        </w:rPr>
        <w:t xml:space="preserve">תיאור: </w:t>
      </w:r>
      <w:r>
        <w:rPr>
          <w:rFonts w:hint="cs"/>
          <w:sz w:val="28"/>
          <w:szCs w:val="28"/>
          <w:rtl/>
          <w:lang w:val="en-US"/>
        </w:rPr>
        <w:t xml:space="preserve">המפצל מכיל כניסה אחת ו4 יציאות של </w:t>
      </w:r>
      <w:r>
        <w:rPr>
          <w:sz w:val="28"/>
          <w:szCs w:val="28"/>
          <w:lang w:val="en-US"/>
        </w:rPr>
        <w:t>usb 2.0/3.0</w:t>
      </w:r>
      <w:r>
        <w:rPr>
          <w:rFonts w:hint="cs"/>
          <w:sz w:val="28"/>
          <w:szCs w:val="28"/>
          <w:rtl/>
          <w:lang w:val="en-US"/>
        </w:rPr>
        <w:t>.</w:t>
      </w:r>
    </w:p>
    <w:p w14:paraId="05FA4136" w14:textId="0232ED5E" w:rsidR="0059350B" w:rsidRDefault="0059350B" w:rsidP="0059350B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b/>
          <w:bCs/>
          <w:sz w:val="28"/>
          <w:szCs w:val="28"/>
          <w:rtl/>
          <w:lang w:val="en-US"/>
        </w:rPr>
        <w:t xml:space="preserve">הספק: </w:t>
      </w:r>
      <w:r>
        <w:rPr>
          <w:rFonts w:hint="cs"/>
          <w:sz w:val="28"/>
          <w:szCs w:val="28"/>
          <w:rtl/>
          <w:lang w:val="en-US"/>
        </w:rPr>
        <w:t>המפצל יכול להיות מוזן ממתח של מחשב המחובר אליו או מספק כוח.</w:t>
      </w:r>
    </w:p>
    <w:p w14:paraId="1D0B5949" w14:textId="469DBB41" w:rsidR="0059350B" w:rsidRDefault="0059350B" w:rsidP="0059350B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rtl/>
          <w:lang w:val="en-US"/>
        </w:rPr>
        <w:tab/>
      </w:r>
      <w:r>
        <w:rPr>
          <w:rFonts w:hint="cs"/>
          <w:sz w:val="28"/>
          <w:szCs w:val="28"/>
          <w:rtl/>
          <w:lang w:val="en-US"/>
        </w:rPr>
        <w:t xml:space="preserve">אם מוזן ממחשב אז צורך </w:t>
      </w:r>
      <w:r>
        <w:rPr>
          <w:sz w:val="28"/>
          <w:szCs w:val="28"/>
          <w:lang w:val="en-US"/>
        </w:rPr>
        <w:t>5[V]</w:t>
      </w:r>
      <w:r>
        <w:rPr>
          <w:rFonts w:hint="cs"/>
          <w:sz w:val="28"/>
          <w:szCs w:val="28"/>
          <w:rtl/>
          <w:lang w:val="en-US"/>
        </w:rPr>
        <w:t xml:space="preserve"> ו- </w:t>
      </w:r>
      <w:r>
        <w:rPr>
          <w:sz w:val="28"/>
          <w:szCs w:val="28"/>
          <w:lang w:val="en-US"/>
        </w:rPr>
        <w:t>0.9[A]</w:t>
      </w:r>
      <w:r>
        <w:rPr>
          <w:rFonts w:hint="cs"/>
          <w:sz w:val="28"/>
          <w:szCs w:val="28"/>
          <w:rtl/>
          <w:lang w:val="en-US"/>
        </w:rPr>
        <w:t xml:space="preserve"> (המצב הנוכחי).</w:t>
      </w:r>
    </w:p>
    <w:p w14:paraId="00362C4F" w14:textId="2CD85121" w:rsidR="0059350B" w:rsidRDefault="0059350B" w:rsidP="0059350B">
      <w:pPr>
        <w:bidi/>
        <w:spacing w:after="0"/>
        <w:rPr>
          <w:sz w:val="28"/>
          <w:szCs w:val="28"/>
          <w:lang w:val="en-US"/>
        </w:rPr>
      </w:pPr>
      <w:r>
        <w:rPr>
          <w:sz w:val="28"/>
          <w:szCs w:val="28"/>
          <w:rtl/>
          <w:lang w:val="en-US"/>
        </w:rPr>
        <w:tab/>
      </w:r>
      <w:r>
        <w:rPr>
          <w:rFonts w:hint="cs"/>
          <w:sz w:val="28"/>
          <w:szCs w:val="28"/>
          <w:rtl/>
          <w:lang w:val="en-US"/>
        </w:rPr>
        <w:t xml:space="preserve">ניתן גם לחברו ישירות לספק מתח ואז צורך </w:t>
      </w:r>
      <w:r>
        <w:rPr>
          <w:sz w:val="28"/>
          <w:szCs w:val="28"/>
          <w:lang w:val="en-US"/>
        </w:rPr>
        <w:t>12[V]</w:t>
      </w:r>
      <w:r>
        <w:rPr>
          <w:rFonts w:hint="cs"/>
          <w:sz w:val="28"/>
          <w:szCs w:val="28"/>
          <w:rtl/>
          <w:lang w:val="en-US"/>
        </w:rPr>
        <w:t xml:space="preserve"> ו- </w:t>
      </w:r>
      <w:r>
        <w:rPr>
          <w:sz w:val="28"/>
          <w:szCs w:val="28"/>
          <w:lang w:val="en-US"/>
        </w:rPr>
        <w:t>1.5[A]</w:t>
      </w:r>
      <w:r>
        <w:rPr>
          <w:rFonts w:hint="cs"/>
          <w:sz w:val="28"/>
          <w:szCs w:val="28"/>
          <w:rtl/>
          <w:lang w:val="en-US"/>
        </w:rPr>
        <w:t>.</w:t>
      </w:r>
    </w:p>
    <w:p w14:paraId="01AD281F" w14:textId="6AE8EB86" w:rsidR="00AA3B70" w:rsidRDefault="00AA3B70" w:rsidP="00AA3B70">
      <w:pPr>
        <w:bidi/>
        <w:spacing w:after="0"/>
        <w:rPr>
          <w:sz w:val="28"/>
          <w:szCs w:val="28"/>
          <w:lang w:val="en-US"/>
        </w:rPr>
      </w:pPr>
    </w:p>
    <w:p w14:paraId="04A071B7" w14:textId="30305F76" w:rsidR="00AA3B70" w:rsidRDefault="00AA3B70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br w:type="page"/>
      </w:r>
    </w:p>
    <w:p w14:paraId="13C96E9D" w14:textId="57F7EBD0" w:rsidR="00AA3B70" w:rsidRPr="0080716E" w:rsidRDefault="00AA3B70" w:rsidP="0080716E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r>
        <w:rPr>
          <w:b/>
          <w:bCs/>
          <w:sz w:val="28"/>
          <w:szCs w:val="28"/>
          <w:u w:val="single"/>
          <w:lang w:val="en-US"/>
        </w:rPr>
        <w:lastRenderedPageBreak/>
        <w:t>Arduino uno</w:t>
      </w:r>
    </w:p>
    <w:p w14:paraId="211C3118" w14:textId="1AF044D3" w:rsidR="00505953" w:rsidRDefault="00505953" w:rsidP="00AA3B70">
      <w:pPr>
        <w:bidi/>
        <w:spacing w:after="0"/>
        <w:rPr>
          <w:sz w:val="28"/>
          <w:szCs w:val="28"/>
          <w:highlight w:val="green"/>
          <w:lang w:val="en-US"/>
        </w:rPr>
      </w:pPr>
      <w:r>
        <w:rPr>
          <w:noProof/>
        </w:rPr>
        <w:drawing>
          <wp:inline distT="0" distB="0" distL="0" distR="0" wp14:anchorId="49F93B2B" wp14:editId="41586443">
            <wp:extent cx="6239453" cy="4380614"/>
            <wp:effectExtent l="0" t="0" r="9525" b="1270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1874" cy="4389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B3CC86" w14:textId="77777777" w:rsidR="00505953" w:rsidRPr="0080716E" w:rsidRDefault="00505953" w:rsidP="00505953">
      <w:pPr>
        <w:bidi/>
        <w:spacing w:after="0"/>
        <w:rPr>
          <w:sz w:val="24"/>
          <w:szCs w:val="24"/>
          <w:lang w:val="en-US"/>
        </w:rPr>
      </w:pPr>
    </w:p>
    <w:p w14:paraId="00B86395" w14:textId="35ED3505" w:rsidR="00505953" w:rsidRPr="0080716E" w:rsidRDefault="00AA3B70" w:rsidP="00505953">
      <w:pPr>
        <w:bidi/>
        <w:spacing w:after="0"/>
        <w:rPr>
          <w:sz w:val="24"/>
          <w:szCs w:val="24"/>
          <w:rtl/>
          <w:lang w:val="en-US"/>
        </w:rPr>
      </w:pPr>
      <w:r w:rsidRPr="0080716E">
        <w:rPr>
          <w:rFonts w:hint="cs"/>
          <w:sz w:val="24"/>
          <w:szCs w:val="24"/>
          <w:rtl/>
          <w:lang w:val="en-US"/>
        </w:rPr>
        <w:t>צריכת מתח וזרם(</w:t>
      </w:r>
      <w:r w:rsidRPr="0080716E">
        <w:rPr>
          <w:sz w:val="24"/>
          <w:szCs w:val="24"/>
          <w:lang w:val="en-US"/>
        </w:rPr>
        <w:t>5V</w:t>
      </w:r>
      <w:r w:rsidRPr="0080716E">
        <w:rPr>
          <w:rFonts w:hint="cs"/>
          <w:sz w:val="24"/>
          <w:szCs w:val="24"/>
          <w:rtl/>
          <w:lang w:val="en-US"/>
        </w:rPr>
        <w:t xml:space="preserve"> ו- </w:t>
      </w:r>
      <w:r w:rsidRPr="0080716E">
        <w:rPr>
          <w:sz w:val="24"/>
          <w:szCs w:val="24"/>
          <w:lang w:val="en-US"/>
        </w:rPr>
        <w:t>0.05A</w:t>
      </w:r>
      <w:r w:rsidRPr="0080716E">
        <w:rPr>
          <w:rFonts w:hint="cs"/>
          <w:sz w:val="24"/>
          <w:szCs w:val="24"/>
          <w:rtl/>
          <w:lang w:val="en-US"/>
        </w:rPr>
        <w:t>).</w:t>
      </w:r>
    </w:p>
    <w:p w14:paraId="15F7AF05" w14:textId="23800F81" w:rsidR="00E40C9C" w:rsidRDefault="00505953" w:rsidP="0080716E">
      <w:pPr>
        <w:bidi/>
        <w:spacing w:after="0"/>
        <w:rPr>
          <w:sz w:val="24"/>
          <w:szCs w:val="24"/>
          <w:lang w:val="en-US"/>
        </w:rPr>
      </w:pPr>
      <w:r w:rsidRPr="0080716E">
        <w:rPr>
          <w:rFonts w:hint="cs"/>
          <w:sz w:val="24"/>
          <w:szCs w:val="24"/>
          <w:rtl/>
          <w:lang w:val="en-US"/>
        </w:rPr>
        <w:t>השימוש העיקרי בבקר זה הוא עבור שליטה ב</w:t>
      </w:r>
      <w:r w:rsidRPr="0080716E">
        <w:rPr>
          <w:sz w:val="24"/>
          <w:szCs w:val="24"/>
          <w:lang w:val="en-US"/>
        </w:rPr>
        <w:t>optical flow</w:t>
      </w:r>
      <w:r w:rsidRPr="0080716E">
        <w:rPr>
          <w:rFonts w:hint="cs"/>
          <w:sz w:val="24"/>
          <w:szCs w:val="24"/>
          <w:rtl/>
          <w:lang w:val="en-US"/>
        </w:rPr>
        <w:t xml:space="preserve">, על הארדואינו צרוב הקוד </w:t>
      </w:r>
      <w:r w:rsidRPr="0080716E">
        <w:rPr>
          <w:rFonts w:hint="cs"/>
          <w:sz w:val="24"/>
          <w:szCs w:val="24"/>
          <w:lang w:val="en-US"/>
        </w:rPr>
        <w:t>B</w:t>
      </w:r>
      <w:r w:rsidRPr="0080716E">
        <w:rPr>
          <w:sz w:val="24"/>
          <w:szCs w:val="24"/>
          <w:lang w:val="en-US"/>
        </w:rPr>
        <w:t>itcrazeArd</w:t>
      </w:r>
      <w:r w:rsidRPr="0080716E">
        <w:rPr>
          <w:rFonts w:hint="cs"/>
          <w:sz w:val="24"/>
          <w:szCs w:val="24"/>
          <w:rtl/>
          <w:lang w:val="en-US"/>
        </w:rPr>
        <w:t xml:space="preserve"> ,  ויש ממשק חיצוני שיודע לתקשר עם הקוד הצרוב על הארדויאנו </w:t>
      </w:r>
      <w:r w:rsidRPr="0080716E">
        <w:rPr>
          <w:sz w:val="24"/>
          <w:szCs w:val="24"/>
          <w:rtl/>
          <w:lang w:val="en-US"/>
        </w:rPr>
        <w:t>–</w:t>
      </w:r>
      <w:r w:rsidRPr="0080716E">
        <w:rPr>
          <w:rFonts w:hint="cs"/>
          <w:sz w:val="24"/>
          <w:szCs w:val="24"/>
          <w:rtl/>
          <w:lang w:val="en-US"/>
        </w:rPr>
        <w:t xml:space="preserve"> לבקש ולקבל מידע מה</w:t>
      </w:r>
      <w:r w:rsidRPr="0080716E">
        <w:rPr>
          <w:sz w:val="24"/>
          <w:szCs w:val="24"/>
          <w:lang w:val="en-US"/>
        </w:rPr>
        <w:t>-</w:t>
      </w:r>
      <w:r w:rsidRPr="0080716E">
        <w:rPr>
          <w:rFonts w:hint="cs"/>
          <w:sz w:val="24"/>
          <w:szCs w:val="24"/>
          <w:rtl/>
          <w:lang w:val="en-US"/>
        </w:rPr>
        <w:t xml:space="preserve"> </w:t>
      </w:r>
      <w:r w:rsidRPr="0080716E">
        <w:rPr>
          <w:sz w:val="24"/>
          <w:szCs w:val="24"/>
          <w:lang w:val="en-US"/>
        </w:rPr>
        <w:t>optical flow</w:t>
      </w:r>
    </w:p>
    <w:p w14:paraId="02DF9F89" w14:textId="341B28BA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10F62E32" w14:textId="4F56E77D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53FB9082" w14:textId="74E3ACDB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5D6B4165" w14:textId="76B8B8FF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279E11C3" w14:textId="761C3AE1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340BD029" w14:textId="443D89A3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07D61CC4" w14:textId="3C1A49EB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5792977C" w14:textId="2DCA4518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43C9636A" w14:textId="1FF7AE1B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7BDEF80E" w14:textId="33DF1E68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119E5639" w14:textId="025E8567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7F3078D6" w14:textId="0198A156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57720089" w14:textId="4B8B6CA0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3ED307CC" w14:textId="40DEF680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44A35ABA" w14:textId="49DC5D53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25F50522" w14:textId="43D2A3DF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02E57689" w14:textId="3801150D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1C915ECE" w14:textId="0FEECF78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5799DEC6" w14:textId="450423E7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4AE223D1" w14:textId="6084ED07" w:rsidR="0080716E" w:rsidRDefault="0080716E" w:rsidP="0080716E">
      <w:pPr>
        <w:bidi/>
        <w:spacing w:after="0"/>
        <w:rPr>
          <w:sz w:val="24"/>
          <w:szCs w:val="24"/>
          <w:lang w:val="en-US"/>
        </w:rPr>
      </w:pPr>
    </w:p>
    <w:p w14:paraId="66861928" w14:textId="77777777" w:rsidR="0080716E" w:rsidRPr="0080716E" w:rsidRDefault="0080716E" w:rsidP="0080716E">
      <w:pPr>
        <w:bidi/>
        <w:spacing w:after="0"/>
        <w:rPr>
          <w:sz w:val="24"/>
          <w:szCs w:val="24"/>
          <w:rtl/>
          <w:lang w:val="en-US"/>
        </w:rPr>
      </w:pPr>
    </w:p>
    <w:p w14:paraId="77A6E28F" w14:textId="631C9855" w:rsidR="00E40C9C" w:rsidRDefault="00E40C9C" w:rsidP="00E40C9C">
      <w:pPr>
        <w:bidi/>
        <w:spacing w:after="0"/>
        <w:rPr>
          <w:b/>
          <w:bCs/>
          <w:sz w:val="28"/>
          <w:szCs w:val="28"/>
          <w:u w:val="single"/>
          <w:lang w:val="en-US"/>
        </w:rPr>
      </w:pPr>
      <w:r>
        <w:rPr>
          <w:b/>
          <w:bCs/>
          <w:sz w:val="28"/>
          <w:szCs w:val="28"/>
          <w:u w:val="single"/>
          <w:lang w:val="en-US"/>
        </w:rPr>
        <w:t>Arduino nano</w:t>
      </w:r>
    </w:p>
    <w:p w14:paraId="5B0CE618" w14:textId="417FF7C9" w:rsidR="0080716E" w:rsidRDefault="0080716E" w:rsidP="0080716E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r>
        <w:rPr>
          <w:noProof/>
          <w:sz w:val="28"/>
          <w:szCs w:val="28"/>
          <w:highlight w:val="green"/>
          <w:lang w:val="en-US"/>
        </w:rPr>
        <w:drawing>
          <wp:inline distT="0" distB="0" distL="0" distR="0" wp14:anchorId="6551B535" wp14:editId="21D495FB">
            <wp:extent cx="5230584" cy="5230584"/>
            <wp:effectExtent l="0" t="0" r="8255" b="8255"/>
            <wp:docPr id="9" name="תמונה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4469" cy="5244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4E7245" w14:textId="77777777" w:rsidR="00E40C9C" w:rsidRPr="00AE275B" w:rsidRDefault="00E40C9C" w:rsidP="00E40C9C">
      <w:pPr>
        <w:bidi/>
        <w:spacing w:after="0"/>
        <w:rPr>
          <w:sz w:val="24"/>
          <w:szCs w:val="24"/>
          <w:rtl/>
          <w:lang w:val="en-US"/>
        </w:rPr>
      </w:pPr>
    </w:p>
    <w:p w14:paraId="35CD564B" w14:textId="020085EA" w:rsidR="00E40C9C" w:rsidRPr="00AE275B" w:rsidRDefault="00E40C9C" w:rsidP="0080716E">
      <w:pPr>
        <w:bidi/>
        <w:spacing w:after="0"/>
        <w:rPr>
          <w:sz w:val="24"/>
          <w:szCs w:val="24"/>
          <w:rtl/>
          <w:lang w:val="en-US"/>
        </w:rPr>
      </w:pPr>
      <w:r w:rsidRPr="00AE275B">
        <w:rPr>
          <w:rFonts w:hint="cs"/>
          <w:sz w:val="24"/>
          <w:szCs w:val="24"/>
          <w:rtl/>
          <w:lang w:val="en-US"/>
        </w:rPr>
        <w:t>מתח וזרם(</w:t>
      </w:r>
      <w:r w:rsidRPr="00AE275B">
        <w:rPr>
          <w:sz w:val="24"/>
          <w:szCs w:val="24"/>
          <w:lang w:val="en-US"/>
        </w:rPr>
        <w:t>5V</w:t>
      </w:r>
      <w:r w:rsidRPr="00AE275B">
        <w:rPr>
          <w:rFonts w:hint="cs"/>
          <w:sz w:val="24"/>
          <w:szCs w:val="24"/>
          <w:rtl/>
          <w:lang w:val="en-US"/>
        </w:rPr>
        <w:t xml:space="preserve"> ו- </w:t>
      </w:r>
      <w:r w:rsidRPr="00AE275B">
        <w:rPr>
          <w:sz w:val="24"/>
          <w:szCs w:val="24"/>
          <w:lang w:val="en-US"/>
        </w:rPr>
        <w:t>0.0</w:t>
      </w:r>
      <w:r w:rsidR="0085218E" w:rsidRPr="00AE275B">
        <w:rPr>
          <w:sz w:val="24"/>
          <w:szCs w:val="24"/>
          <w:lang w:val="en-US"/>
        </w:rPr>
        <w:t>4</w:t>
      </w:r>
      <w:r w:rsidRPr="00AE275B">
        <w:rPr>
          <w:sz w:val="24"/>
          <w:szCs w:val="24"/>
          <w:lang w:val="en-US"/>
        </w:rPr>
        <w:t>A</w:t>
      </w:r>
      <w:r w:rsidRPr="00AE275B">
        <w:rPr>
          <w:rFonts w:hint="cs"/>
          <w:sz w:val="24"/>
          <w:szCs w:val="24"/>
          <w:rtl/>
          <w:lang w:val="en-US"/>
        </w:rPr>
        <w:t>).</w:t>
      </w:r>
      <w:r w:rsidR="0080716E" w:rsidRPr="00AE275B">
        <w:rPr>
          <w:noProof/>
          <w:sz w:val="24"/>
          <w:szCs w:val="24"/>
          <w:lang w:val="en-US"/>
        </w:rPr>
        <w:t xml:space="preserve"> </w:t>
      </w:r>
    </w:p>
    <w:p w14:paraId="58A2EE44" w14:textId="3F40543A" w:rsidR="0080716E" w:rsidRDefault="0080716E" w:rsidP="0080716E">
      <w:pPr>
        <w:bidi/>
        <w:spacing w:after="0"/>
        <w:rPr>
          <w:sz w:val="24"/>
          <w:szCs w:val="24"/>
          <w:lang w:val="en-US"/>
        </w:rPr>
      </w:pPr>
      <w:r w:rsidRPr="0080716E">
        <w:rPr>
          <w:rFonts w:hint="cs"/>
          <w:sz w:val="24"/>
          <w:szCs w:val="24"/>
          <w:rtl/>
          <w:lang w:val="en-US"/>
        </w:rPr>
        <w:t xml:space="preserve">השימוש העיקרי בבקר זה הוא עבור שליטה </w:t>
      </w:r>
      <w:r>
        <w:rPr>
          <w:rFonts w:hint="cs"/>
          <w:sz w:val="24"/>
          <w:szCs w:val="24"/>
          <w:rtl/>
          <w:lang w:val="en-US"/>
        </w:rPr>
        <w:t>במנוע ובהיגוי</w:t>
      </w:r>
      <w:r w:rsidRPr="0080716E">
        <w:rPr>
          <w:rFonts w:hint="cs"/>
          <w:sz w:val="24"/>
          <w:szCs w:val="24"/>
          <w:rtl/>
          <w:lang w:val="en-US"/>
        </w:rPr>
        <w:t xml:space="preserve">, על הארדואינו צרוב הקוד </w:t>
      </w:r>
      <w:r>
        <w:rPr>
          <w:rFonts w:hint="cs"/>
          <w:sz w:val="24"/>
          <w:szCs w:val="24"/>
          <w:lang w:val="en-US"/>
        </w:rPr>
        <w:t>R</w:t>
      </w:r>
      <w:r>
        <w:rPr>
          <w:sz w:val="24"/>
          <w:szCs w:val="24"/>
          <w:lang w:val="en-US"/>
        </w:rPr>
        <w:t>aceCarArd</w:t>
      </w:r>
      <w:r w:rsidRPr="0080716E">
        <w:rPr>
          <w:rFonts w:hint="cs"/>
          <w:sz w:val="24"/>
          <w:szCs w:val="24"/>
          <w:rtl/>
          <w:lang w:val="en-US"/>
        </w:rPr>
        <w:t xml:space="preserve"> ,  ויש ממשק חיצוני שיודע לתקשר עם הקוד הצרוב על הארדויאנו </w:t>
      </w:r>
      <w:r w:rsidR="00AE275B">
        <w:rPr>
          <w:rFonts w:hint="cs"/>
          <w:sz w:val="24"/>
          <w:szCs w:val="24"/>
          <w:rtl/>
          <w:lang w:val="en-US"/>
        </w:rPr>
        <w:t xml:space="preserve">, הקוד הצרוב מחכה לקבל פקודות נסיעה מהממשק החיצוני </w:t>
      </w:r>
    </w:p>
    <w:p w14:paraId="065FD284" w14:textId="39E4FBCB" w:rsidR="00E40C9C" w:rsidRPr="0080716E" w:rsidRDefault="00E40C9C" w:rsidP="0080716E">
      <w:pPr>
        <w:bidi/>
        <w:spacing w:after="0"/>
        <w:rPr>
          <w:sz w:val="28"/>
          <w:szCs w:val="28"/>
          <w:rtl/>
          <w:lang w:val="en-US"/>
        </w:rPr>
      </w:pPr>
    </w:p>
    <w:p w14:paraId="1B8FD339" w14:textId="6817CD9E" w:rsidR="00E40C9C" w:rsidRDefault="00E40C9C" w:rsidP="00E40C9C">
      <w:pPr>
        <w:bidi/>
        <w:spacing w:after="0"/>
        <w:rPr>
          <w:sz w:val="28"/>
          <w:szCs w:val="28"/>
          <w:lang w:val="en-US"/>
        </w:rPr>
      </w:pPr>
    </w:p>
    <w:p w14:paraId="74380734" w14:textId="247949CF" w:rsidR="00505953" w:rsidRDefault="00505953" w:rsidP="00505953">
      <w:pPr>
        <w:bidi/>
        <w:spacing w:after="0"/>
        <w:rPr>
          <w:sz w:val="28"/>
          <w:szCs w:val="28"/>
          <w:lang w:val="en-US"/>
        </w:rPr>
      </w:pPr>
    </w:p>
    <w:p w14:paraId="5C113DAC" w14:textId="1C77E786" w:rsidR="00505953" w:rsidRDefault="00505953" w:rsidP="00505953">
      <w:pPr>
        <w:bidi/>
        <w:spacing w:after="0"/>
        <w:rPr>
          <w:sz w:val="28"/>
          <w:szCs w:val="28"/>
          <w:lang w:val="en-US"/>
        </w:rPr>
      </w:pPr>
    </w:p>
    <w:p w14:paraId="3EF9B2B5" w14:textId="77777777" w:rsidR="00505953" w:rsidRDefault="00505953" w:rsidP="00505953">
      <w:pPr>
        <w:bidi/>
        <w:spacing w:after="0"/>
        <w:rPr>
          <w:sz w:val="28"/>
          <w:szCs w:val="28"/>
          <w:rtl/>
          <w:lang w:val="en-US"/>
        </w:rPr>
      </w:pPr>
    </w:p>
    <w:p w14:paraId="4EA49072" w14:textId="20E05924" w:rsidR="00E40C9C" w:rsidRDefault="00E40C9C" w:rsidP="00E40C9C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b/>
          <w:bCs/>
          <w:sz w:val="28"/>
          <w:szCs w:val="28"/>
          <w:u w:val="single"/>
          <w:rtl/>
          <w:lang w:val="en-US"/>
        </w:rPr>
        <w:t>סוללת מנועים</w:t>
      </w:r>
    </w:p>
    <w:p w14:paraId="59C8830F" w14:textId="5B898B7C" w:rsidR="00E40C9C" w:rsidRDefault="00E40C9C" w:rsidP="00E40C9C">
      <w:pPr>
        <w:bidi/>
        <w:spacing w:after="0"/>
        <w:rPr>
          <w:sz w:val="28"/>
          <w:szCs w:val="28"/>
          <w:rtl/>
          <w:lang w:val="en-US"/>
        </w:rPr>
      </w:pPr>
    </w:p>
    <w:p w14:paraId="46B8F155" w14:textId="59E7F961" w:rsidR="00E40C9C" w:rsidRPr="00E40C9C" w:rsidRDefault="00E40C9C" w:rsidP="00E40C9C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E40C9C">
        <w:rPr>
          <w:rFonts w:hint="cs"/>
          <w:sz w:val="28"/>
          <w:szCs w:val="28"/>
          <w:highlight w:val="yellow"/>
          <w:rtl/>
          <w:lang w:val="en-US"/>
        </w:rPr>
        <w:lastRenderedPageBreak/>
        <w:t>תמונה של הסוללה.</w:t>
      </w:r>
    </w:p>
    <w:p w14:paraId="3356D65B" w14:textId="0F03126E" w:rsidR="00E40C9C" w:rsidRDefault="00E40C9C" w:rsidP="00E40C9C">
      <w:pPr>
        <w:bidi/>
        <w:spacing w:after="0"/>
        <w:rPr>
          <w:sz w:val="28"/>
          <w:szCs w:val="28"/>
          <w:rtl/>
          <w:lang w:val="en-US"/>
        </w:rPr>
      </w:pPr>
      <w:r w:rsidRPr="00E40C9C">
        <w:rPr>
          <w:rFonts w:hint="cs"/>
          <w:sz w:val="28"/>
          <w:szCs w:val="28"/>
          <w:highlight w:val="yellow"/>
          <w:rtl/>
          <w:lang w:val="en-US"/>
        </w:rPr>
        <w:t>דגם.</w:t>
      </w:r>
    </w:p>
    <w:p w14:paraId="6C4C3361" w14:textId="77777777" w:rsidR="00E40C9C" w:rsidRDefault="00E40C9C" w:rsidP="00E40C9C">
      <w:pPr>
        <w:bidi/>
        <w:spacing w:after="0"/>
        <w:rPr>
          <w:sz w:val="28"/>
          <w:szCs w:val="28"/>
          <w:rtl/>
          <w:lang w:val="en-US"/>
        </w:rPr>
      </w:pPr>
    </w:p>
    <w:p w14:paraId="425BFADD" w14:textId="77777777" w:rsidR="00E40C9C" w:rsidRPr="00E40C9C" w:rsidRDefault="00E40C9C" w:rsidP="00E40C9C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E40C9C">
        <w:rPr>
          <w:rFonts w:hint="cs"/>
          <w:sz w:val="28"/>
          <w:szCs w:val="28"/>
          <w:highlight w:val="yellow"/>
          <w:rtl/>
          <w:lang w:val="en-US"/>
        </w:rPr>
        <w:t>כמות: 1.</w:t>
      </w:r>
    </w:p>
    <w:p w14:paraId="5DB3B60B" w14:textId="5A0DBBEE" w:rsidR="00E40C9C" w:rsidRPr="00E40C9C" w:rsidRDefault="00E40C9C" w:rsidP="00E40C9C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E40C9C">
        <w:rPr>
          <w:rFonts w:hint="cs"/>
          <w:sz w:val="28"/>
          <w:szCs w:val="28"/>
          <w:highlight w:val="yellow"/>
          <w:rtl/>
          <w:lang w:val="en-US"/>
        </w:rPr>
        <w:t>מתח:</w:t>
      </w:r>
    </w:p>
    <w:p w14:paraId="525BA1F5" w14:textId="451537E2" w:rsidR="00E40C9C" w:rsidRDefault="00E40C9C" w:rsidP="00E40C9C">
      <w:pPr>
        <w:bidi/>
        <w:spacing w:after="0"/>
        <w:rPr>
          <w:sz w:val="28"/>
          <w:szCs w:val="28"/>
          <w:rtl/>
          <w:lang w:val="en-US"/>
        </w:rPr>
      </w:pPr>
      <w:r w:rsidRPr="00E40C9C">
        <w:rPr>
          <w:rFonts w:hint="cs"/>
          <w:sz w:val="28"/>
          <w:szCs w:val="28"/>
          <w:highlight w:val="yellow"/>
          <w:rtl/>
          <w:lang w:val="en-US"/>
        </w:rPr>
        <w:t>אנרגיה:</w:t>
      </w:r>
      <w:r>
        <w:rPr>
          <w:rFonts w:hint="cs"/>
          <w:sz w:val="28"/>
          <w:szCs w:val="28"/>
          <w:rtl/>
          <w:lang w:val="en-US"/>
        </w:rPr>
        <w:t xml:space="preserve"> </w:t>
      </w:r>
    </w:p>
    <w:p w14:paraId="6EF3045E" w14:textId="77777777" w:rsidR="00E40C9C" w:rsidRPr="00E40C9C" w:rsidRDefault="00E40C9C" w:rsidP="00E40C9C">
      <w:pPr>
        <w:bidi/>
        <w:spacing w:after="0"/>
        <w:rPr>
          <w:sz w:val="28"/>
          <w:szCs w:val="28"/>
          <w:rtl/>
          <w:lang w:val="en-US"/>
        </w:rPr>
      </w:pPr>
    </w:p>
    <w:p w14:paraId="1590F7B7" w14:textId="766B0BCA" w:rsidR="00E40C9C" w:rsidRDefault="00E40C9C">
      <w:pPr>
        <w:rPr>
          <w:sz w:val="28"/>
          <w:szCs w:val="28"/>
          <w:rtl/>
          <w:lang w:val="en-US"/>
        </w:rPr>
      </w:pPr>
      <w:r>
        <w:rPr>
          <w:sz w:val="28"/>
          <w:szCs w:val="28"/>
          <w:rtl/>
          <w:lang w:val="en-US"/>
        </w:rPr>
        <w:br w:type="page"/>
      </w:r>
    </w:p>
    <w:p w14:paraId="03B039CD" w14:textId="58767FB0" w:rsidR="00AA3B70" w:rsidRDefault="00E40C9C" w:rsidP="00E40C9C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r>
        <w:rPr>
          <w:rFonts w:hint="cs"/>
          <w:b/>
          <w:bCs/>
          <w:sz w:val="28"/>
          <w:szCs w:val="28"/>
          <w:u w:val="single"/>
          <w:rtl/>
          <w:lang w:val="en-US"/>
        </w:rPr>
        <w:lastRenderedPageBreak/>
        <w:t>חיישן תנועה</w:t>
      </w:r>
    </w:p>
    <w:p w14:paraId="550D77AD" w14:textId="00B5018A" w:rsidR="00E40C9C" w:rsidRDefault="00E40C9C" w:rsidP="00E40C9C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3B08CEDE" w14:textId="71C4D137" w:rsidR="00E40C9C" w:rsidRPr="00E40C9C" w:rsidRDefault="00092D9C" w:rsidP="00092D9C">
      <w:pPr>
        <w:bidi/>
        <w:spacing w:after="0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3CB7FE16" wp14:editId="3C1D730B">
            <wp:extent cx="2665563" cy="1518479"/>
            <wp:effectExtent l="0" t="0" r="1905" b="5715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596" cy="1539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3717C5" w14:textId="77777777" w:rsidR="00DB7431" w:rsidRDefault="00092D9C" w:rsidP="00E40C9C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b/>
          <w:bCs/>
          <w:sz w:val="28"/>
          <w:szCs w:val="28"/>
          <w:rtl/>
          <w:lang w:val="en-US"/>
        </w:rPr>
        <w:t xml:space="preserve">תיאור: </w:t>
      </w:r>
      <w:r>
        <w:rPr>
          <w:rFonts w:hint="cs"/>
          <w:sz w:val="28"/>
          <w:szCs w:val="28"/>
          <w:rtl/>
          <w:lang w:val="en-US"/>
        </w:rPr>
        <w:t xml:space="preserve">החיישן הוא חיישן תנועה המכיל בתוכו שני רכיבים: רכיב המודד </w:t>
      </w:r>
    </w:p>
    <w:p w14:paraId="2BCA6201" w14:textId="77777777" w:rsidR="00DB7431" w:rsidRDefault="00092D9C" w:rsidP="00DB7431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מרחק</w:t>
      </w:r>
      <w:r w:rsidR="00DB7431">
        <w:rPr>
          <w:rFonts w:hint="cs"/>
          <w:sz w:val="28"/>
          <w:szCs w:val="28"/>
          <w:rtl/>
          <w:lang w:val="en-US"/>
        </w:rPr>
        <w:t xml:space="preserve"> (</w:t>
      </w:r>
      <w:r w:rsidR="00DB7431">
        <w:rPr>
          <w:sz w:val="28"/>
          <w:szCs w:val="28"/>
          <w:lang w:val="en-US"/>
        </w:rPr>
        <w:t>VL5350x</w:t>
      </w:r>
      <w:r w:rsidR="00DB7431">
        <w:rPr>
          <w:rFonts w:hint="cs"/>
          <w:sz w:val="28"/>
          <w:szCs w:val="28"/>
          <w:rtl/>
          <w:lang w:val="en-US"/>
        </w:rPr>
        <w:t>)</w:t>
      </w:r>
      <w:r>
        <w:rPr>
          <w:rFonts w:hint="cs"/>
          <w:sz w:val="28"/>
          <w:szCs w:val="28"/>
          <w:rtl/>
          <w:lang w:val="en-US"/>
        </w:rPr>
        <w:t xml:space="preserve"> למשטח תחתיו ורכיב המזהה </w:t>
      </w:r>
    </w:p>
    <w:p w14:paraId="2038495C" w14:textId="0E1E9602" w:rsidR="00092D9C" w:rsidRPr="00092D9C" w:rsidRDefault="00092D9C" w:rsidP="00DB7431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שינוי בתנועה</w:t>
      </w:r>
      <w:r w:rsidR="00DB7431">
        <w:rPr>
          <w:rFonts w:hint="cs"/>
          <w:sz w:val="28"/>
          <w:szCs w:val="28"/>
          <w:rtl/>
          <w:lang w:val="en-US"/>
        </w:rPr>
        <w:t xml:space="preserve"> ( </w:t>
      </w:r>
      <w:r w:rsidR="00DB7431">
        <w:rPr>
          <w:sz w:val="28"/>
          <w:szCs w:val="28"/>
          <w:lang w:val="en-US"/>
        </w:rPr>
        <w:t>optical pwm3901mb</w:t>
      </w:r>
      <w:r w:rsidR="00DB7431">
        <w:rPr>
          <w:rFonts w:hint="cs"/>
          <w:sz w:val="28"/>
          <w:szCs w:val="28"/>
          <w:rtl/>
          <w:lang w:val="en-US"/>
        </w:rPr>
        <w:t>).</w:t>
      </w:r>
    </w:p>
    <w:p w14:paraId="47D44864" w14:textId="466D95CE" w:rsidR="00E40C9C" w:rsidRDefault="00092D9C" w:rsidP="00092D9C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b/>
          <w:bCs/>
          <w:sz w:val="28"/>
          <w:szCs w:val="28"/>
          <w:rtl/>
          <w:lang w:val="en-US"/>
        </w:rPr>
        <w:t xml:space="preserve">דגם: </w:t>
      </w:r>
      <w:r>
        <w:rPr>
          <w:sz w:val="28"/>
          <w:szCs w:val="28"/>
          <w:lang w:val="en-US"/>
        </w:rPr>
        <w:t>flow breakout bitcraze</w:t>
      </w:r>
    </w:p>
    <w:p w14:paraId="7518D9D2" w14:textId="339101AF" w:rsidR="00DB7431" w:rsidRPr="00DB7431" w:rsidRDefault="00DB7431" w:rsidP="00DB7431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b/>
          <w:bCs/>
          <w:sz w:val="28"/>
          <w:szCs w:val="28"/>
          <w:rtl/>
          <w:lang w:val="en-US"/>
        </w:rPr>
        <w:t>הספק(משולב):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3.6[V] * (0.09 + 0.019)[A] = 0.1[W]</w:t>
      </w:r>
    </w:p>
    <w:p w14:paraId="76A77B9B" w14:textId="52BC65D9" w:rsidR="00092D9C" w:rsidRDefault="00092D9C" w:rsidP="00092D9C">
      <w:pPr>
        <w:bidi/>
        <w:spacing w:after="0"/>
        <w:rPr>
          <w:sz w:val="28"/>
          <w:szCs w:val="28"/>
          <w:rtl/>
          <w:lang w:val="en-US"/>
        </w:rPr>
      </w:pPr>
      <w:r>
        <w:rPr>
          <w:b/>
          <w:bCs/>
          <w:sz w:val="28"/>
          <w:szCs w:val="28"/>
          <w:lang w:val="en-US"/>
        </w:rPr>
        <w:t>Fov</w:t>
      </w:r>
      <w:r>
        <w:rPr>
          <w:rFonts w:hint="cs"/>
          <w:b/>
          <w:bCs/>
          <w:sz w:val="28"/>
          <w:szCs w:val="28"/>
          <w:rtl/>
          <w:lang w:val="en-US"/>
        </w:rPr>
        <w:t xml:space="preserve">: </w:t>
      </w:r>
      <w:r>
        <w:rPr>
          <w:sz w:val="28"/>
          <w:szCs w:val="28"/>
          <w:lang w:val="en-US"/>
        </w:rPr>
        <w:t>42[deg]</w:t>
      </w:r>
      <w:r>
        <w:rPr>
          <w:rFonts w:hint="cs"/>
          <w:sz w:val="28"/>
          <w:szCs w:val="28"/>
          <w:rtl/>
          <w:lang w:val="en-US"/>
        </w:rPr>
        <w:t>.</w:t>
      </w:r>
    </w:p>
    <w:p w14:paraId="209C14B2" w14:textId="6ECF04A2" w:rsidR="00092D9C" w:rsidRDefault="00092D9C" w:rsidP="00092D9C">
      <w:pPr>
        <w:bidi/>
        <w:spacing w:after="0"/>
        <w:rPr>
          <w:sz w:val="28"/>
          <w:szCs w:val="28"/>
          <w:rtl/>
          <w:lang w:val="en-US"/>
        </w:rPr>
      </w:pPr>
      <w:r>
        <w:rPr>
          <w:b/>
          <w:bCs/>
          <w:sz w:val="28"/>
          <w:szCs w:val="28"/>
          <w:lang w:val="en-US"/>
        </w:rPr>
        <w:t>Pixels_x</w:t>
      </w:r>
      <w:r>
        <w:rPr>
          <w:rFonts w:hint="cs"/>
          <w:b/>
          <w:bCs/>
          <w:sz w:val="28"/>
          <w:szCs w:val="28"/>
          <w:rtl/>
          <w:lang w:val="en-US"/>
        </w:rPr>
        <w:t xml:space="preserve">: </w:t>
      </w:r>
      <w:r>
        <w:rPr>
          <w:sz w:val="28"/>
          <w:szCs w:val="28"/>
          <w:lang w:val="en-US"/>
        </w:rPr>
        <w:t>30[px]</w:t>
      </w:r>
    </w:p>
    <w:p w14:paraId="16F1A195" w14:textId="71B21FFD" w:rsidR="00092D9C" w:rsidRPr="00092D9C" w:rsidRDefault="00092D9C" w:rsidP="00092D9C">
      <w:pPr>
        <w:bidi/>
        <w:spacing w:after="0"/>
        <w:rPr>
          <w:sz w:val="28"/>
          <w:szCs w:val="28"/>
          <w:rtl/>
          <w:lang w:val="en-US"/>
        </w:rPr>
      </w:pPr>
      <w:r>
        <w:rPr>
          <w:b/>
          <w:bCs/>
          <w:sz w:val="28"/>
          <w:szCs w:val="28"/>
          <w:lang w:val="en-US"/>
        </w:rPr>
        <w:t>Pixels_y</w:t>
      </w:r>
      <w:r>
        <w:rPr>
          <w:rFonts w:hint="cs"/>
          <w:b/>
          <w:bCs/>
          <w:sz w:val="28"/>
          <w:szCs w:val="28"/>
          <w:rtl/>
          <w:lang w:val="en-US"/>
        </w:rPr>
        <w:t xml:space="preserve">: </w:t>
      </w:r>
      <w:r>
        <w:rPr>
          <w:sz w:val="28"/>
          <w:szCs w:val="28"/>
          <w:lang w:val="en-US"/>
        </w:rPr>
        <w:t>30[px]</w:t>
      </w:r>
    </w:p>
    <w:p w14:paraId="403B64B1" w14:textId="44A9B7D8" w:rsidR="00092D9C" w:rsidRDefault="00092D9C" w:rsidP="00092D9C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b/>
          <w:bCs/>
          <w:sz w:val="28"/>
          <w:szCs w:val="28"/>
          <w:rtl/>
          <w:lang w:val="en-US"/>
        </w:rPr>
        <w:t>פלט:</w:t>
      </w:r>
      <w:r>
        <w:rPr>
          <w:rFonts w:hint="cs"/>
          <w:b/>
          <w:bCs/>
          <w:sz w:val="28"/>
          <w:szCs w:val="28"/>
          <w:lang w:val="en-US"/>
        </w:rPr>
        <w:t xml:space="preserve"> </w:t>
      </w:r>
      <w:r>
        <w:rPr>
          <w:rFonts w:hint="cs"/>
          <w:b/>
          <w:bCs/>
          <w:sz w:val="28"/>
          <w:szCs w:val="28"/>
          <w:rtl/>
          <w:lang w:val="en-US"/>
        </w:rPr>
        <w:t xml:space="preserve"> </w:t>
      </w:r>
      <w:r>
        <w:rPr>
          <w:rFonts w:hint="cs"/>
          <w:sz w:val="28"/>
          <w:szCs w:val="28"/>
          <w:rtl/>
          <w:lang w:val="en-US"/>
        </w:rPr>
        <w:t>החיישן פולט שלושה סוגי מידע:</w:t>
      </w:r>
    </w:p>
    <w:p w14:paraId="11ACB3C4" w14:textId="5932DA09" w:rsidR="00092D9C" w:rsidRDefault="00092D9C" w:rsidP="00092D9C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rtl/>
          <w:lang w:val="en-US"/>
        </w:rPr>
        <w:tab/>
      </w:r>
      <w:r>
        <w:rPr>
          <w:sz w:val="28"/>
          <w:szCs w:val="28"/>
          <w:lang w:val="en-US"/>
        </w:rPr>
        <w:t>Dx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השינוי בפיקסלים בכיוון </w:t>
      </w:r>
      <w:r>
        <w:rPr>
          <w:sz w:val="28"/>
          <w:szCs w:val="28"/>
          <w:lang w:val="en-US"/>
        </w:rPr>
        <w:t>x</w:t>
      </w:r>
      <w:r>
        <w:rPr>
          <w:rFonts w:hint="cs"/>
          <w:sz w:val="28"/>
          <w:szCs w:val="28"/>
          <w:rtl/>
          <w:lang w:val="en-US"/>
        </w:rPr>
        <w:t xml:space="preserve">. </w:t>
      </w:r>
      <w:r>
        <w:rPr>
          <w:sz w:val="28"/>
          <w:szCs w:val="28"/>
          <w:lang w:val="en-US"/>
        </w:rPr>
        <w:t>[px]</w:t>
      </w:r>
    </w:p>
    <w:p w14:paraId="2F58197C" w14:textId="4C2ED982" w:rsidR="00092D9C" w:rsidRDefault="00092D9C" w:rsidP="00092D9C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rtl/>
          <w:lang w:val="en-US"/>
        </w:rPr>
        <w:tab/>
      </w:r>
      <w:r>
        <w:rPr>
          <w:sz w:val="28"/>
          <w:szCs w:val="28"/>
          <w:lang w:val="en-US"/>
        </w:rPr>
        <w:t>Dy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השינוי בפיקסלים בכיוון </w:t>
      </w:r>
      <w:r>
        <w:rPr>
          <w:sz w:val="28"/>
          <w:szCs w:val="28"/>
          <w:lang w:val="en-US"/>
        </w:rPr>
        <w:t>y</w:t>
      </w:r>
      <w:r>
        <w:rPr>
          <w:rFonts w:hint="cs"/>
          <w:sz w:val="28"/>
          <w:szCs w:val="28"/>
          <w:rtl/>
          <w:lang w:val="en-US"/>
        </w:rPr>
        <w:t xml:space="preserve">. </w:t>
      </w:r>
      <w:r>
        <w:rPr>
          <w:sz w:val="28"/>
          <w:szCs w:val="28"/>
          <w:lang w:val="en-US"/>
        </w:rPr>
        <w:t>[px]</w:t>
      </w:r>
    </w:p>
    <w:p w14:paraId="4F5FECC2" w14:textId="58D614EB" w:rsidR="00092D9C" w:rsidRDefault="00092D9C" w:rsidP="00092D9C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rtl/>
          <w:lang w:val="en-US"/>
        </w:rPr>
        <w:tab/>
      </w:r>
      <w:r>
        <w:rPr>
          <w:sz w:val="28"/>
          <w:szCs w:val="28"/>
          <w:lang w:val="en-US"/>
        </w:rPr>
        <w:t>Range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המרחק מהרכיב למשטח תחתיו כאשר המינימום הוא </w:t>
      </w:r>
      <w:r>
        <w:rPr>
          <w:sz w:val="28"/>
          <w:szCs w:val="28"/>
          <w:lang w:val="en-US"/>
        </w:rPr>
        <w:t>8[mm]</w:t>
      </w:r>
      <w:r>
        <w:rPr>
          <w:rFonts w:hint="cs"/>
          <w:sz w:val="28"/>
          <w:szCs w:val="28"/>
          <w:rtl/>
          <w:lang w:val="en-US"/>
        </w:rPr>
        <w:t>.</w:t>
      </w:r>
    </w:p>
    <w:p w14:paraId="644636B5" w14:textId="2250D064" w:rsidR="00092D9C" w:rsidRDefault="00092D9C" w:rsidP="00092D9C">
      <w:pPr>
        <w:bidi/>
        <w:spacing w:after="0"/>
        <w:rPr>
          <w:sz w:val="28"/>
          <w:szCs w:val="28"/>
          <w:rtl/>
          <w:lang w:val="en-US"/>
        </w:rPr>
      </w:pPr>
    </w:p>
    <w:p w14:paraId="115756BC" w14:textId="459AAE89" w:rsidR="00092D9C" w:rsidRDefault="00092D9C" w:rsidP="00DB7431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כאשר הצירים מוגדרים כך:</w:t>
      </w:r>
      <w:r w:rsidRPr="00092D9C">
        <w:rPr>
          <w:noProof/>
          <w:sz w:val="28"/>
          <w:szCs w:val="28"/>
          <w:lang w:val="en-US"/>
        </w:rPr>
        <w:t xml:space="preserve"> </w:t>
      </w:r>
    </w:p>
    <w:p w14:paraId="36F07BEE" w14:textId="2F33EC60" w:rsidR="00092D9C" w:rsidRPr="00092D9C" w:rsidRDefault="00DB7431" w:rsidP="00092D9C">
      <w:pPr>
        <w:bidi/>
        <w:spacing w:after="0"/>
        <w:jc w:val="center"/>
        <w:rPr>
          <w:sz w:val="28"/>
          <w:szCs w:val="28"/>
          <w:rtl/>
          <w:lang w:val="en-US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75FFF976" wp14:editId="781214DB">
            <wp:extent cx="3191774" cy="1963266"/>
            <wp:effectExtent l="0" t="0" r="8890" b="0"/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2721" cy="1982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E89AFE" w14:textId="77777777" w:rsidR="00092D9C" w:rsidRDefault="00092D9C" w:rsidP="00092D9C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56E045FE" w14:textId="77777777" w:rsidR="00092D9C" w:rsidRDefault="00092D9C" w:rsidP="00E40C9C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3642B1FE" w14:textId="5888AE33" w:rsidR="00092D9C" w:rsidRDefault="00092D9C" w:rsidP="00092D9C">
      <w:pPr>
        <w:bidi/>
        <w:spacing w:after="0"/>
        <w:rPr>
          <w:sz w:val="28"/>
          <w:szCs w:val="28"/>
          <w:rtl/>
          <w:lang w:val="en-US"/>
        </w:rPr>
      </w:pPr>
      <w:r w:rsidRPr="0099552F">
        <w:rPr>
          <w:rFonts w:hint="cs"/>
          <w:b/>
          <w:bCs/>
          <w:sz w:val="28"/>
          <w:szCs w:val="28"/>
          <w:highlight w:val="red"/>
          <w:rtl/>
          <w:lang w:val="en-US"/>
        </w:rPr>
        <w:t>חישוב מהירות</w:t>
      </w:r>
      <w:r>
        <w:rPr>
          <w:rFonts w:hint="cs"/>
          <w:b/>
          <w:bCs/>
          <w:sz w:val="28"/>
          <w:szCs w:val="28"/>
          <w:rtl/>
          <w:lang w:val="en-US"/>
        </w:rPr>
        <w:t>:</w:t>
      </w:r>
      <w:r>
        <w:rPr>
          <w:rFonts w:hint="cs"/>
          <w:sz w:val="28"/>
          <w:szCs w:val="28"/>
          <w:rtl/>
          <w:lang w:val="en-US"/>
        </w:rPr>
        <w:t xml:space="preserve"> ניתן לחשב מהירות מהפלט של החיישן על ידי הנוסחה הבאה:</w:t>
      </w:r>
    </w:p>
    <w:p w14:paraId="0E8FCE98" w14:textId="52C474BC" w:rsidR="00092D9C" w:rsidRPr="0099552F" w:rsidRDefault="00092D9C" w:rsidP="00092D9C">
      <w:pPr>
        <w:spacing w:after="0"/>
        <w:rPr>
          <w:sz w:val="28"/>
          <w:szCs w:val="28"/>
          <w:lang w:val="en-US"/>
        </w:rPr>
      </w:pPr>
    </w:p>
    <w:p w14:paraId="4B1C4EC2" w14:textId="77777777" w:rsidR="00092D9C" w:rsidRDefault="00092D9C" w:rsidP="00092D9C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524C3147" w14:textId="77777777" w:rsidR="00DB7431" w:rsidRDefault="00DB7431" w:rsidP="00092D9C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5BA2A160" w14:textId="77777777" w:rsidR="00DB7431" w:rsidRDefault="00DB7431" w:rsidP="00DB7431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6D7DA125" w14:textId="500B46A9" w:rsidR="00E40C9C" w:rsidRDefault="00E40C9C" w:rsidP="00DB7431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r>
        <w:rPr>
          <w:rFonts w:hint="cs"/>
          <w:b/>
          <w:bCs/>
          <w:sz w:val="28"/>
          <w:szCs w:val="28"/>
          <w:u w:val="single"/>
          <w:rtl/>
          <w:lang w:val="en-US"/>
        </w:rPr>
        <w:t>הספק ואנרגיה</w:t>
      </w:r>
    </w:p>
    <w:p w14:paraId="1B9C0370" w14:textId="0C6F29F5" w:rsidR="00E40C9C" w:rsidRDefault="00E40C9C" w:rsidP="00E40C9C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1FA95DA5" w14:textId="2EEB345D" w:rsidR="0085218E" w:rsidRPr="0085218E" w:rsidRDefault="0085218E" w:rsidP="0085218E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להלן טבלה המסכמת את ההפסקים של הרכיבים במערכת:</w:t>
      </w:r>
    </w:p>
    <w:tbl>
      <w:tblPr>
        <w:tblStyle w:val="a4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4"/>
      </w:tblGrid>
      <w:tr w:rsidR="00DB7431" w14:paraId="4ECA4CF1" w14:textId="77777777" w:rsidTr="00DB7431">
        <w:trPr>
          <w:jc w:val="center"/>
        </w:trPr>
        <w:tc>
          <w:tcPr>
            <w:tcW w:w="2254" w:type="dxa"/>
          </w:tcPr>
          <w:p w14:paraId="06C26ECF" w14:textId="7777777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</w:p>
        </w:tc>
        <w:tc>
          <w:tcPr>
            <w:tcW w:w="2254" w:type="dxa"/>
          </w:tcPr>
          <w:p w14:paraId="6C21A2D5" w14:textId="0F56997A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rFonts w:hint="cs"/>
                <w:sz w:val="28"/>
                <w:szCs w:val="28"/>
                <w:rtl/>
                <w:lang w:val="en-US"/>
              </w:rPr>
              <w:t>מתח [</w:t>
            </w:r>
            <w:r>
              <w:rPr>
                <w:sz w:val="28"/>
                <w:szCs w:val="28"/>
                <w:lang w:val="en-US"/>
              </w:rPr>
              <w:t>V</w:t>
            </w:r>
            <w:r>
              <w:rPr>
                <w:rFonts w:hint="cs"/>
                <w:sz w:val="28"/>
                <w:szCs w:val="28"/>
                <w:rtl/>
                <w:lang w:val="en-US"/>
              </w:rPr>
              <w:t>]</w:t>
            </w:r>
          </w:p>
        </w:tc>
        <w:tc>
          <w:tcPr>
            <w:tcW w:w="2254" w:type="dxa"/>
          </w:tcPr>
          <w:p w14:paraId="6170C8F4" w14:textId="7E7A5C31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rFonts w:hint="cs"/>
                <w:sz w:val="28"/>
                <w:szCs w:val="28"/>
                <w:rtl/>
                <w:lang w:val="en-US"/>
              </w:rPr>
              <w:t xml:space="preserve">זרם </w:t>
            </w:r>
            <w:r>
              <w:rPr>
                <w:sz w:val="28"/>
                <w:szCs w:val="28"/>
                <w:lang w:val="en-US"/>
              </w:rPr>
              <w:t>[A]</w:t>
            </w:r>
          </w:p>
        </w:tc>
        <w:tc>
          <w:tcPr>
            <w:tcW w:w="2254" w:type="dxa"/>
          </w:tcPr>
          <w:p w14:paraId="3EDA10FB" w14:textId="63B37E0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rFonts w:hint="cs"/>
                <w:sz w:val="28"/>
                <w:szCs w:val="28"/>
                <w:rtl/>
                <w:lang w:val="en-US"/>
              </w:rPr>
              <w:t>הספק [</w:t>
            </w:r>
            <w:r>
              <w:rPr>
                <w:sz w:val="28"/>
                <w:szCs w:val="28"/>
                <w:lang w:val="en-US"/>
              </w:rPr>
              <w:t>W</w:t>
            </w:r>
            <w:r>
              <w:rPr>
                <w:rFonts w:hint="cs"/>
                <w:sz w:val="28"/>
                <w:szCs w:val="28"/>
                <w:rtl/>
                <w:lang w:val="en-US"/>
              </w:rPr>
              <w:t>]</w:t>
            </w:r>
          </w:p>
        </w:tc>
      </w:tr>
      <w:tr w:rsidR="00DB7431" w14:paraId="7E6AC32A" w14:textId="77777777" w:rsidTr="00DB7431">
        <w:trPr>
          <w:jc w:val="center"/>
        </w:trPr>
        <w:tc>
          <w:tcPr>
            <w:tcW w:w="2254" w:type="dxa"/>
          </w:tcPr>
          <w:p w14:paraId="41F698A3" w14:textId="3B876DE3" w:rsidR="00DB7431" w:rsidRDefault="00DB7431" w:rsidP="00DB7431">
            <w:pPr>
              <w:bidi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Jetson</w:t>
            </w:r>
          </w:p>
        </w:tc>
        <w:tc>
          <w:tcPr>
            <w:tcW w:w="2254" w:type="dxa"/>
          </w:tcPr>
          <w:p w14:paraId="2C4A6BF3" w14:textId="65500820" w:rsidR="00DB7431" w:rsidRDefault="00DB7431" w:rsidP="00DB7431">
            <w:pPr>
              <w:bidi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2254" w:type="dxa"/>
          </w:tcPr>
          <w:p w14:paraId="3E1C0EBC" w14:textId="2803C25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2254" w:type="dxa"/>
          </w:tcPr>
          <w:p w14:paraId="556E2ABF" w14:textId="4F38E030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0</w:t>
            </w:r>
          </w:p>
        </w:tc>
      </w:tr>
      <w:tr w:rsidR="00DB7431" w14:paraId="3D6D95C8" w14:textId="77777777" w:rsidTr="00DB7431">
        <w:trPr>
          <w:jc w:val="center"/>
        </w:trPr>
        <w:tc>
          <w:tcPr>
            <w:tcW w:w="2254" w:type="dxa"/>
          </w:tcPr>
          <w:p w14:paraId="60CE2408" w14:textId="30A577C1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rFonts w:hint="cs"/>
                <w:sz w:val="28"/>
                <w:szCs w:val="28"/>
                <w:rtl/>
                <w:lang w:val="en-US"/>
              </w:rPr>
              <w:t>מצלמה</w:t>
            </w:r>
          </w:p>
        </w:tc>
        <w:tc>
          <w:tcPr>
            <w:tcW w:w="2254" w:type="dxa"/>
          </w:tcPr>
          <w:p w14:paraId="5F4937D2" w14:textId="53FD6090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2254" w:type="dxa"/>
          </w:tcPr>
          <w:p w14:paraId="16EF693B" w14:textId="5DD3FEFD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7</w:t>
            </w:r>
          </w:p>
        </w:tc>
        <w:tc>
          <w:tcPr>
            <w:tcW w:w="2254" w:type="dxa"/>
          </w:tcPr>
          <w:p w14:paraId="79A4AC29" w14:textId="5607DC1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5</w:t>
            </w:r>
          </w:p>
        </w:tc>
      </w:tr>
      <w:tr w:rsidR="00DB7431" w14:paraId="055B8A73" w14:textId="77777777" w:rsidTr="00DB7431">
        <w:trPr>
          <w:jc w:val="center"/>
        </w:trPr>
        <w:tc>
          <w:tcPr>
            <w:tcW w:w="2254" w:type="dxa"/>
          </w:tcPr>
          <w:p w14:paraId="18B042F2" w14:textId="6C99D78C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rFonts w:hint="cs"/>
                <w:sz w:val="28"/>
                <w:szCs w:val="28"/>
                <w:rtl/>
                <w:lang w:val="en-US"/>
              </w:rPr>
              <w:t xml:space="preserve">מפצל </w:t>
            </w:r>
            <w:r>
              <w:rPr>
                <w:sz w:val="28"/>
                <w:szCs w:val="28"/>
                <w:lang w:val="en-US"/>
              </w:rPr>
              <w:t>USB</w:t>
            </w:r>
          </w:p>
        </w:tc>
        <w:tc>
          <w:tcPr>
            <w:tcW w:w="2254" w:type="dxa"/>
          </w:tcPr>
          <w:p w14:paraId="3D04EE65" w14:textId="06934B3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2254" w:type="dxa"/>
          </w:tcPr>
          <w:p w14:paraId="013A602D" w14:textId="69E1F814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9</w:t>
            </w:r>
          </w:p>
        </w:tc>
        <w:tc>
          <w:tcPr>
            <w:tcW w:w="2254" w:type="dxa"/>
          </w:tcPr>
          <w:p w14:paraId="37885CC4" w14:textId="18249894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.5</w:t>
            </w:r>
          </w:p>
        </w:tc>
      </w:tr>
      <w:tr w:rsidR="00DB7431" w14:paraId="531CA90C" w14:textId="77777777" w:rsidTr="00DB7431">
        <w:trPr>
          <w:jc w:val="center"/>
        </w:trPr>
        <w:tc>
          <w:tcPr>
            <w:tcW w:w="2254" w:type="dxa"/>
          </w:tcPr>
          <w:p w14:paraId="0F62ED53" w14:textId="139050F3" w:rsidR="00DB7431" w:rsidRDefault="00DB7431" w:rsidP="00DB7431">
            <w:pPr>
              <w:bidi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Arduino uno</w:t>
            </w:r>
          </w:p>
        </w:tc>
        <w:tc>
          <w:tcPr>
            <w:tcW w:w="2254" w:type="dxa"/>
          </w:tcPr>
          <w:p w14:paraId="613744DE" w14:textId="4EFE133F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2254" w:type="dxa"/>
          </w:tcPr>
          <w:p w14:paraId="2059EFF0" w14:textId="10449B1F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05</w:t>
            </w:r>
          </w:p>
        </w:tc>
        <w:tc>
          <w:tcPr>
            <w:tcW w:w="2254" w:type="dxa"/>
          </w:tcPr>
          <w:p w14:paraId="35568442" w14:textId="3CA791EB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25</w:t>
            </w:r>
          </w:p>
        </w:tc>
      </w:tr>
      <w:tr w:rsidR="00DB7431" w14:paraId="324B1321" w14:textId="77777777" w:rsidTr="00DB7431">
        <w:trPr>
          <w:jc w:val="center"/>
        </w:trPr>
        <w:tc>
          <w:tcPr>
            <w:tcW w:w="2254" w:type="dxa"/>
          </w:tcPr>
          <w:p w14:paraId="2D228E92" w14:textId="61A70464" w:rsidR="00DB7431" w:rsidRDefault="00DB7431" w:rsidP="00DB7431">
            <w:pPr>
              <w:bidi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Arduino nano</w:t>
            </w:r>
          </w:p>
        </w:tc>
        <w:tc>
          <w:tcPr>
            <w:tcW w:w="2254" w:type="dxa"/>
          </w:tcPr>
          <w:p w14:paraId="21C43768" w14:textId="0395AEC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2254" w:type="dxa"/>
          </w:tcPr>
          <w:p w14:paraId="7F8E4561" w14:textId="32FFA4BE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04</w:t>
            </w:r>
          </w:p>
        </w:tc>
        <w:tc>
          <w:tcPr>
            <w:tcW w:w="2254" w:type="dxa"/>
          </w:tcPr>
          <w:p w14:paraId="100887B6" w14:textId="6D837207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2</w:t>
            </w:r>
          </w:p>
        </w:tc>
      </w:tr>
      <w:tr w:rsidR="00DB7431" w14:paraId="257EC134" w14:textId="77777777" w:rsidTr="00DB7431">
        <w:trPr>
          <w:jc w:val="center"/>
        </w:trPr>
        <w:tc>
          <w:tcPr>
            <w:tcW w:w="2254" w:type="dxa"/>
          </w:tcPr>
          <w:p w14:paraId="0DB73DA4" w14:textId="783635CE" w:rsidR="00DB7431" w:rsidRDefault="00DB7431" w:rsidP="00DB7431">
            <w:pPr>
              <w:bidi/>
              <w:jc w:val="center"/>
              <w:rPr>
                <w:sz w:val="28"/>
                <w:szCs w:val="28"/>
                <w:lang w:val="en-US"/>
              </w:rPr>
            </w:pPr>
            <w:r>
              <w:rPr>
                <w:rFonts w:hint="cs"/>
                <w:sz w:val="28"/>
                <w:szCs w:val="28"/>
                <w:rtl/>
                <w:lang w:val="en-US"/>
              </w:rPr>
              <w:t>חיישן תנועה</w:t>
            </w:r>
          </w:p>
        </w:tc>
        <w:tc>
          <w:tcPr>
            <w:tcW w:w="2254" w:type="dxa"/>
          </w:tcPr>
          <w:p w14:paraId="49C483C2" w14:textId="4E342A42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6</w:t>
            </w:r>
          </w:p>
        </w:tc>
        <w:tc>
          <w:tcPr>
            <w:tcW w:w="2254" w:type="dxa"/>
          </w:tcPr>
          <w:p w14:paraId="12FF98C0" w14:textId="0EE072B5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028</w:t>
            </w:r>
          </w:p>
        </w:tc>
        <w:tc>
          <w:tcPr>
            <w:tcW w:w="2254" w:type="dxa"/>
          </w:tcPr>
          <w:p w14:paraId="7293A71C" w14:textId="42ACAA7D" w:rsidR="00DB7431" w:rsidRDefault="00DB7431" w:rsidP="00DB7431">
            <w:pPr>
              <w:bidi/>
              <w:jc w:val="center"/>
              <w:rPr>
                <w:sz w:val="28"/>
                <w:szCs w:val="28"/>
                <w:rtl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1</w:t>
            </w:r>
          </w:p>
        </w:tc>
      </w:tr>
    </w:tbl>
    <w:p w14:paraId="26F155D9" w14:textId="1C1A5748" w:rsidR="00E40C9C" w:rsidRPr="0099552F" w:rsidRDefault="00E40C9C" w:rsidP="00E40C9C">
      <w:pPr>
        <w:bidi/>
        <w:spacing w:after="0"/>
        <w:rPr>
          <w:sz w:val="28"/>
          <w:szCs w:val="28"/>
          <w:rtl/>
          <w:lang w:val="en-US"/>
        </w:rPr>
      </w:pPr>
    </w:p>
    <w:p w14:paraId="33F9AF6E" w14:textId="1D6BC7AF" w:rsidR="00E40C9C" w:rsidRDefault="00DB7431" w:rsidP="00E40C9C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סך האנרגיה שהמערכת צורכת היא: </w:t>
      </w:r>
      <w:r>
        <w:rPr>
          <w:sz w:val="28"/>
          <w:szCs w:val="28"/>
          <w:lang w:val="en-US"/>
        </w:rPr>
        <w:t>38.55[W]</w:t>
      </w:r>
      <w:r>
        <w:rPr>
          <w:rFonts w:hint="cs"/>
          <w:sz w:val="28"/>
          <w:szCs w:val="28"/>
          <w:rtl/>
          <w:lang w:val="en-US"/>
        </w:rPr>
        <w:t>.</w:t>
      </w:r>
    </w:p>
    <w:p w14:paraId="4AD84B3B" w14:textId="585972AA" w:rsidR="00DB7431" w:rsidRDefault="00DB7431" w:rsidP="00DB7431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הסוללה מספקת </w:t>
      </w:r>
      <w:r>
        <w:rPr>
          <w:sz w:val="28"/>
          <w:szCs w:val="28"/>
          <w:lang w:val="en-US"/>
        </w:rPr>
        <w:t>11.1[V]</w:t>
      </w:r>
      <w:r>
        <w:rPr>
          <w:rFonts w:hint="cs"/>
          <w:sz w:val="28"/>
          <w:szCs w:val="28"/>
          <w:rtl/>
          <w:lang w:val="en-US"/>
        </w:rPr>
        <w:t xml:space="preserve"> וזרם של </w:t>
      </w:r>
      <w:r>
        <w:rPr>
          <w:sz w:val="28"/>
          <w:szCs w:val="28"/>
          <w:lang w:val="en-US"/>
        </w:rPr>
        <w:t>8000[mAh]</w:t>
      </w:r>
      <w:r>
        <w:rPr>
          <w:rFonts w:hint="cs"/>
          <w:sz w:val="28"/>
          <w:szCs w:val="28"/>
          <w:rtl/>
          <w:lang w:val="en-US"/>
        </w:rPr>
        <w:t xml:space="preserve"> ולכן סך האנרגיה: </w:t>
      </w:r>
      <w:r>
        <w:rPr>
          <w:sz w:val="28"/>
          <w:szCs w:val="28"/>
          <w:lang w:val="en-US"/>
        </w:rPr>
        <w:t>88.8[Wh]</w:t>
      </w:r>
      <w:r>
        <w:rPr>
          <w:rFonts w:hint="cs"/>
          <w:sz w:val="28"/>
          <w:szCs w:val="28"/>
          <w:rtl/>
          <w:lang w:val="en-US"/>
        </w:rPr>
        <w:t>.</w:t>
      </w:r>
    </w:p>
    <w:p w14:paraId="7A90C7B5" w14:textId="3F3A847F" w:rsidR="00DB7431" w:rsidRPr="00DB7431" w:rsidRDefault="00DB7431" w:rsidP="00DB7431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כלומר הסוללה מספיקה לזמן עבודה של </w:t>
      </w:r>
      <w:r w:rsidRPr="00DB7431">
        <w:rPr>
          <w:position w:val="-24"/>
          <w:sz w:val="28"/>
          <w:szCs w:val="28"/>
          <w:lang w:val="en-US"/>
        </w:rPr>
        <w:object w:dxaOrig="1880" w:dyaOrig="620" w14:anchorId="6A405E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31pt" o:ole="">
            <v:imagedata r:id="rId17" o:title=""/>
          </v:shape>
          <o:OLEObject Type="Embed" ProgID="Equation.DSMT4" ShapeID="_x0000_i1025" DrawAspect="Content" ObjectID="_1629406474" r:id="rId18"/>
        </w:object>
      </w:r>
      <w:r>
        <w:rPr>
          <w:sz w:val="28"/>
          <w:szCs w:val="28"/>
          <w:lang w:val="en-US"/>
        </w:rPr>
        <w:t xml:space="preserve"> </w:t>
      </w:r>
      <w:r>
        <w:rPr>
          <w:rFonts w:hint="cs"/>
          <w:sz w:val="28"/>
          <w:szCs w:val="28"/>
          <w:rtl/>
          <w:lang w:val="en-US"/>
        </w:rPr>
        <w:t>.</w:t>
      </w:r>
    </w:p>
    <w:p w14:paraId="68BB004F" w14:textId="77777777" w:rsidR="0085218E" w:rsidRDefault="0085218E" w:rsidP="00DB7431">
      <w:pPr>
        <w:bidi/>
        <w:spacing w:after="0"/>
        <w:rPr>
          <w:b/>
          <w:bCs/>
          <w:sz w:val="28"/>
          <w:szCs w:val="28"/>
          <w:u w:val="single"/>
          <w:lang w:val="en-US"/>
        </w:rPr>
      </w:pPr>
    </w:p>
    <w:p w14:paraId="2EF40DE1" w14:textId="649FFD08" w:rsidR="00E40C9C" w:rsidRDefault="00E40C9C" w:rsidP="0085218E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r>
        <w:rPr>
          <w:rFonts w:hint="cs"/>
          <w:b/>
          <w:bCs/>
          <w:sz w:val="28"/>
          <w:szCs w:val="28"/>
          <w:u w:val="single"/>
          <w:rtl/>
          <w:lang w:val="en-US"/>
        </w:rPr>
        <w:t>כבלים והטענה</w:t>
      </w:r>
    </w:p>
    <w:p w14:paraId="475AA594" w14:textId="6907BFD2" w:rsidR="00DB7431" w:rsidRDefault="00DB7431" w:rsidP="00DB7431">
      <w:pPr>
        <w:bidi/>
        <w:spacing w:after="0"/>
        <w:rPr>
          <w:sz w:val="28"/>
          <w:szCs w:val="28"/>
          <w:lang w:val="en-US"/>
        </w:rPr>
      </w:pPr>
    </w:p>
    <w:p w14:paraId="6956D56C" w14:textId="28FBC31B" w:rsidR="0085218E" w:rsidRPr="0085218E" w:rsidRDefault="0085218E" w:rsidP="0085218E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85218E">
        <w:rPr>
          <w:rFonts w:hint="cs"/>
          <w:sz w:val="28"/>
          <w:szCs w:val="28"/>
          <w:highlight w:val="yellow"/>
          <w:rtl/>
          <w:lang w:val="en-US"/>
        </w:rPr>
        <w:t>תמונות של הכבלים הרלוונטיים שהכנו.</w:t>
      </w:r>
    </w:p>
    <w:p w14:paraId="5D78B168" w14:textId="1CAAA78F" w:rsidR="0085218E" w:rsidRPr="0085218E" w:rsidRDefault="0085218E" w:rsidP="0085218E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85218E">
        <w:rPr>
          <w:rFonts w:hint="cs"/>
          <w:sz w:val="28"/>
          <w:szCs w:val="28"/>
          <w:highlight w:val="yellow"/>
          <w:rtl/>
          <w:lang w:val="en-US"/>
        </w:rPr>
        <w:t>אני לא זוכר את כולם אבל נראה לי:</w:t>
      </w:r>
    </w:p>
    <w:p w14:paraId="59EAD078" w14:textId="2A90817F" w:rsidR="0085218E" w:rsidRPr="0085218E" w:rsidRDefault="0085218E" w:rsidP="0085218E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  <w:highlight w:val="yellow"/>
          <w:lang w:val="en-US"/>
        </w:rPr>
      </w:pPr>
      <w:r w:rsidRPr="0085218E">
        <w:rPr>
          <w:rFonts w:hint="cs"/>
          <w:sz w:val="28"/>
          <w:szCs w:val="28"/>
          <w:highlight w:val="yellow"/>
          <w:rtl/>
          <w:lang w:val="en-US"/>
        </w:rPr>
        <w:t>מהמטען לסוללת מערכת</w:t>
      </w:r>
    </w:p>
    <w:p w14:paraId="04C4AB3C" w14:textId="3715AC51" w:rsidR="0085218E" w:rsidRPr="0085218E" w:rsidRDefault="0085218E" w:rsidP="0085218E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  <w:highlight w:val="yellow"/>
          <w:lang w:val="en-US"/>
        </w:rPr>
      </w:pPr>
      <w:r w:rsidRPr="0085218E">
        <w:rPr>
          <w:rFonts w:hint="cs"/>
          <w:sz w:val="28"/>
          <w:szCs w:val="28"/>
          <w:highlight w:val="yellow"/>
          <w:rtl/>
          <w:lang w:val="en-US"/>
        </w:rPr>
        <w:t>מהמטען לסוללת המנועים</w:t>
      </w:r>
    </w:p>
    <w:p w14:paraId="5580766B" w14:textId="237586AF" w:rsidR="0085218E" w:rsidRPr="0085218E" w:rsidRDefault="0085218E" w:rsidP="0085218E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  <w:highlight w:val="yellow"/>
          <w:lang w:val="en-US"/>
        </w:rPr>
      </w:pPr>
      <w:r w:rsidRPr="0085218E">
        <w:rPr>
          <w:rFonts w:hint="cs"/>
          <w:sz w:val="28"/>
          <w:szCs w:val="28"/>
          <w:highlight w:val="yellow"/>
          <w:rtl/>
          <w:lang w:val="en-US"/>
        </w:rPr>
        <w:t>הכבל המיוחד שמאפשר הפעלה של סוללה וחשמל במקביל.</w:t>
      </w:r>
    </w:p>
    <w:p w14:paraId="6EBCBD71" w14:textId="008C9B7E" w:rsidR="0085218E" w:rsidRPr="0085218E" w:rsidRDefault="0085218E" w:rsidP="0085218E">
      <w:pPr>
        <w:bidi/>
        <w:spacing w:after="0"/>
        <w:rPr>
          <w:sz w:val="28"/>
          <w:szCs w:val="28"/>
          <w:highlight w:val="yellow"/>
          <w:lang w:val="en-US"/>
        </w:rPr>
      </w:pPr>
      <w:r w:rsidRPr="0085218E">
        <w:rPr>
          <w:rFonts w:hint="cs"/>
          <w:sz w:val="28"/>
          <w:szCs w:val="28"/>
          <w:highlight w:val="yellow"/>
          <w:rtl/>
          <w:lang w:val="en-US"/>
        </w:rPr>
        <w:t>להסביר על כל אחד מהם בקצרה שפשוט ידעו להשתמש.</w:t>
      </w:r>
    </w:p>
    <w:p w14:paraId="2D35DF28" w14:textId="43B1988F" w:rsidR="0085218E" w:rsidRPr="0085218E" w:rsidRDefault="0085218E" w:rsidP="0085218E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85218E">
        <w:rPr>
          <w:rFonts w:hint="cs"/>
          <w:sz w:val="28"/>
          <w:szCs w:val="28"/>
          <w:highlight w:val="yellow"/>
          <w:rtl/>
          <w:lang w:val="en-US"/>
        </w:rPr>
        <w:t>יהיה ממש מקצועי להסביר את המעגל של הכבל המיוחד, אם צריך עזרה אני יכול לעזור.</w:t>
      </w:r>
    </w:p>
    <w:p w14:paraId="0F36839D" w14:textId="5CCC6724" w:rsidR="0085218E" w:rsidRDefault="0085218E" w:rsidP="0085218E">
      <w:pPr>
        <w:bidi/>
        <w:spacing w:after="0"/>
        <w:rPr>
          <w:sz w:val="28"/>
          <w:szCs w:val="28"/>
          <w:rtl/>
          <w:lang w:val="en-US"/>
        </w:rPr>
      </w:pPr>
      <w:r w:rsidRPr="0085218E">
        <w:rPr>
          <w:rFonts w:hint="cs"/>
          <w:sz w:val="28"/>
          <w:szCs w:val="28"/>
          <w:highlight w:val="yellow"/>
          <w:rtl/>
          <w:lang w:val="en-US"/>
        </w:rPr>
        <w:t>לעדכן עמוד בתוכן עניינים.</w:t>
      </w:r>
    </w:p>
    <w:p w14:paraId="544BEB44" w14:textId="3A9F6CF4" w:rsidR="0085218E" w:rsidRDefault="0085218E" w:rsidP="0085218E">
      <w:pPr>
        <w:rPr>
          <w:sz w:val="28"/>
          <w:szCs w:val="28"/>
          <w:rtl/>
          <w:lang w:val="en-US"/>
        </w:rPr>
      </w:pPr>
    </w:p>
    <w:p w14:paraId="112396BF" w14:textId="1D5AE984" w:rsidR="0085218E" w:rsidRDefault="0085218E" w:rsidP="0085218E">
      <w:pPr>
        <w:rPr>
          <w:sz w:val="28"/>
          <w:szCs w:val="28"/>
          <w:rtl/>
          <w:lang w:val="en-US"/>
        </w:rPr>
      </w:pPr>
    </w:p>
    <w:p w14:paraId="43BD3569" w14:textId="4CB6C96C" w:rsidR="0085218E" w:rsidRDefault="0085218E" w:rsidP="0085218E">
      <w:pPr>
        <w:rPr>
          <w:sz w:val="28"/>
          <w:szCs w:val="28"/>
          <w:rtl/>
          <w:lang w:val="en-US"/>
        </w:rPr>
      </w:pPr>
    </w:p>
    <w:p w14:paraId="1B5A0AA1" w14:textId="68568685" w:rsidR="0085218E" w:rsidRDefault="0085218E" w:rsidP="0085218E">
      <w:pPr>
        <w:rPr>
          <w:sz w:val="28"/>
          <w:szCs w:val="28"/>
          <w:rtl/>
          <w:lang w:val="en-US"/>
        </w:rPr>
      </w:pPr>
    </w:p>
    <w:p w14:paraId="5A7399D2" w14:textId="1FE0F0A5" w:rsidR="0085218E" w:rsidRDefault="0085218E" w:rsidP="0085218E">
      <w:pPr>
        <w:rPr>
          <w:sz w:val="28"/>
          <w:szCs w:val="28"/>
          <w:rtl/>
          <w:lang w:val="en-US"/>
        </w:rPr>
      </w:pPr>
    </w:p>
    <w:p w14:paraId="137CBE3D" w14:textId="339AEAE6" w:rsidR="0085218E" w:rsidRDefault="0085218E" w:rsidP="0085218E">
      <w:pPr>
        <w:rPr>
          <w:sz w:val="28"/>
          <w:szCs w:val="28"/>
          <w:rtl/>
          <w:lang w:val="en-US"/>
        </w:rPr>
      </w:pPr>
    </w:p>
    <w:p w14:paraId="593250FF" w14:textId="7A5A1F80" w:rsidR="0085218E" w:rsidRDefault="0085218E" w:rsidP="0085218E">
      <w:pPr>
        <w:rPr>
          <w:sz w:val="28"/>
          <w:szCs w:val="28"/>
          <w:rtl/>
          <w:lang w:val="en-US"/>
        </w:rPr>
      </w:pPr>
    </w:p>
    <w:p w14:paraId="6E775BAC" w14:textId="7404BE28" w:rsidR="0085218E" w:rsidRDefault="0085218E" w:rsidP="0085218E">
      <w:pPr>
        <w:bidi/>
        <w:rPr>
          <w:sz w:val="28"/>
          <w:szCs w:val="28"/>
          <w:rtl/>
          <w:lang w:val="en-US"/>
        </w:rPr>
      </w:pPr>
    </w:p>
    <w:p w14:paraId="6B2889C8" w14:textId="0D3AA06A" w:rsidR="0085218E" w:rsidRDefault="0085218E" w:rsidP="0085218E">
      <w:pPr>
        <w:bidi/>
        <w:rPr>
          <w:sz w:val="28"/>
          <w:szCs w:val="28"/>
          <w:rtl/>
          <w:lang w:val="en-US"/>
        </w:rPr>
      </w:pPr>
    </w:p>
    <w:p w14:paraId="1D28C592" w14:textId="0FBBDD3A" w:rsidR="0085218E" w:rsidRDefault="0085218E" w:rsidP="0085218E">
      <w:pPr>
        <w:bidi/>
        <w:jc w:val="center"/>
        <w:rPr>
          <w:b/>
          <w:bCs/>
          <w:sz w:val="40"/>
          <w:szCs w:val="40"/>
          <w:u w:val="single"/>
          <w:rtl/>
          <w:lang w:val="en-US"/>
        </w:rPr>
      </w:pPr>
      <w:r>
        <w:rPr>
          <w:rFonts w:hint="cs"/>
          <w:b/>
          <w:bCs/>
          <w:sz w:val="40"/>
          <w:szCs w:val="40"/>
          <w:u w:val="single"/>
          <w:rtl/>
          <w:lang w:val="en-US"/>
        </w:rPr>
        <w:t>ספריות עזר והתקנות</w:t>
      </w:r>
    </w:p>
    <w:p w14:paraId="532178A7" w14:textId="13FE444D" w:rsidR="0085218E" w:rsidRDefault="0085218E" w:rsidP="0085218E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lastRenderedPageBreak/>
        <w:t xml:space="preserve">על מנת שכל התוכן יעבוד כראוי יש להתקין את כל ספריות העזר והתוכנות הנדרשות, נחלק לשתי סביבות עיקריות: סביבת העבודה של 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xavier</w:t>
      </w:r>
      <w:r>
        <w:rPr>
          <w:rFonts w:hint="cs"/>
          <w:sz w:val="28"/>
          <w:szCs w:val="28"/>
          <w:rtl/>
          <w:lang w:val="en-US"/>
        </w:rPr>
        <w:t xml:space="preserve"> המכילה את </w:t>
      </w:r>
      <w:r>
        <w:rPr>
          <w:sz w:val="28"/>
          <w:szCs w:val="28"/>
          <w:lang w:val="en-US"/>
        </w:rPr>
        <w:t>chaos</w:t>
      </w:r>
      <w:r>
        <w:rPr>
          <w:rFonts w:hint="cs"/>
          <w:sz w:val="28"/>
          <w:szCs w:val="28"/>
          <w:rtl/>
          <w:lang w:val="en-US"/>
        </w:rPr>
        <w:t xml:space="preserve">, וסביבה המכילה את ה- </w:t>
      </w:r>
      <w:r>
        <w:rPr>
          <w:sz w:val="28"/>
          <w:szCs w:val="28"/>
          <w:lang w:val="en-US"/>
        </w:rPr>
        <w:t>RemoteControl</w:t>
      </w:r>
      <w:r>
        <w:rPr>
          <w:rFonts w:hint="cs"/>
          <w:sz w:val="28"/>
          <w:szCs w:val="28"/>
          <w:rtl/>
          <w:lang w:val="en-US"/>
        </w:rPr>
        <w:t>.</w:t>
      </w:r>
    </w:p>
    <w:p w14:paraId="74FF31B6" w14:textId="1C8EE9CF" w:rsidR="0085218E" w:rsidRDefault="0085218E" w:rsidP="0085218E">
      <w:pPr>
        <w:bidi/>
        <w:spacing w:after="0"/>
        <w:rPr>
          <w:sz w:val="28"/>
          <w:szCs w:val="28"/>
          <w:rtl/>
          <w:lang w:val="en-US"/>
        </w:rPr>
      </w:pPr>
    </w:p>
    <w:p w14:paraId="31AC67A4" w14:textId="143394E5" w:rsidR="0085218E" w:rsidRDefault="0085218E" w:rsidP="0085218E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ההתקנות עליהן נפרט הן:</w:t>
      </w:r>
    </w:p>
    <w:p w14:paraId="19E3DFE6" w14:textId="24C61C07" w:rsidR="0085218E" w:rsidRDefault="0085218E" w:rsidP="0085218E">
      <w:pPr>
        <w:bidi/>
        <w:spacing w:after="0"/>
        <w:rPr>
          <w:sz w:val="28"/>
          <w:szCs w:val="28"/>
          <w:rtl/>
          <w:lang w:val="en-US"/>
        </w:rPr>
      </w:pPr>
      <w:r w:rsidRPr="00EF53CF">
        <w:rPr>
          <w:b/>
          <w:bCs/>
          <w:sz w:val="28"/>
          <w:szCs w:val="28"/>
          <w:lang w:val="en-US"/>
        </w:rPr>
        <w:t>JetPack</w:t>
      </w:r>
      <w:r w:rsidR="00EF53CF" w:rsidRPr="00EF53CF">
        <w:rPr>
          <w:rFonts w:hint="cs"/>
          <w:b/>
          <w:bCs/>
          <w:sz w:val="28"/>
          <w:szCs w:val="28"/>
          <w:rtl/>
          <w:lang w:val="en-US"/>
        </w:rPr>
        <w:t>:</w:t>
      </w:r>
      <w:r w:rsidR="00EF53CF">
        <w:rPr>
          <w:rFonts w:hint="cs"/>
          <w:sz w:val="28"/>
          <w:szCs w:val="28"/>
          <w:rtl/>
          <w:lang w:val="en-US"/>
        </w:rPr>
        <w:t xml:space="preserve"> </w:t>
      </w:r>
      <w:r>
        <w:rPr>
          <w:rFonts w:hint="cs"/>
          <w:sz w:val="28"/>
          <w:szCs w:val="28"/>
          <w:rtl/>
          <w:lang w:val="en-US"/>
        </w:rPr>
        <w:t xml:space="preserve">חבילה של </w:t>
      </w:r>
      <w:r>
        <w:rPr>
          <w:sz w:val="28"/>
          <w:szCs w:val="28"/>
          <w:lang w:val="en-US"/>
        </w:rPr>
        <w:t>nvidia</w:t>
      </w:r>
      <w:r>
        <w:rPr>
          <w:rFonts w:hint="cs"/>
          <w:sz w:val="28"/>
          <w:szCs w:val="28"/>
          <w:rtl/>
          <w:lang w:val="en-US"/>
        </w:rPr>
        <w:t xml:space="preserve"> המותאמת </w:t>
      </w:r>
      <w:r w:rsidR="00EF53CF">
        <w:rPr>
          <w:rFonts w:hint="cs"/>
          <w:sz w:val="28"/>
          <w:szCs w:val="28"/>
          <w:rtl/>
          <w:lang w:val="en-US"/>
        </w:rPr>
        <w:t xml:space="preserve">למוצרי ה- </w:t>
      </w:r>
      <w:r w:rsidR="00EF53CF">
        <w:rPr>
          <w:sz w:val="28"/>
          <w:szCs w:val="28"/>
          <w:lang w:val="en-US"/>
        </w:rPr>
        <w:t>jetson</w:t>
      </w:r>
      <w:r w:rsidR="00EF53CF">
        <w:rPr>
          <w:rFonts w:hint="cs"/>
          <w:sz w:val="28"/>
          <w:szCs w:val="28"/>
          <w:rtl/>
          <w:lang w:val="en-US"/>
        </w:rPr>
        <w:t xml:space="preserve"> השונים, בפרויקט הזה </w:t>
      </w:r>
      <w:r w:rsidR="00EF53CF">
        <w:rPr>
          <w:sz w:val="28"/>
          <w:szCs w:val="28"/>
          <w:rtl/>
          <w:lang w:val="en-US"/>
        </w:rPr>
        <w:t>–</w:t>
      </w:r>
      <w:r w:rsidR="00EF53CF">
        <w:rPr>
          <w:rFonts w:hint="cs"/>
          <w:sz w:val="28"/>
          <w:szCs w:val="28"/>
          <w:rtl/>
          <w:lang w:val="en-US"/>
        </w:rPr>
        <w:t xml:space="preserve"> </w:t>
      </w:r>
      <w:r w:rsidR="00EF53CF">
        <w:rPr>
          <w:sz w:val="28"/>
          <w:szCs w:val="28"/>
          <w:lang w:val="en-US"/>
        </w:rPr>
        <w:t>xavier</w:t>
      </w:r>
      <w:r w:rsidR="00EF53CF">
        <w:rPr>
          <w:rFonts w:hint="cs"/>
          <w:sz w:val="28"/>
          <w:szCs w:val="28"/>
          <w:rtl/>
          <w:lang w:val="en-US"/>
        </w:rPr>
        <w:t xml:space="preserve">. מכילה מספר ספריות, בין היתר </w:t>
      </w:r>
      <w:r w:rsidR="00EF53CF">
        <w:rPr>
          <w:sz w:val="28"/>
          <w:szCs w:val="28"/>
          <w:lang w:val="en-US"/>
        </w:rPr>
        <w:t>openCv, Cuda</w:t>
      </w:r>
      <w:r w:rsidR="00EF53CF">
        <w:rPr>
          <w:rFonts w:hint="cs"/>
          <w:sz w:val="28"/>
          <w:szCs w:val="28"/>
          <w:rtl/>
          <w:lang w:val="en-US"/>
        </w:rPr>
        <w:t xml:space="preserve"> ועוד.</w:t>
      </w:r>
    </w:p>
    <w:p w14:paraId="43B7D46B" w14:textId="5F2E02DF" w:rsidR="00EF53CF" w:rsidRDefault="00EF53CF" w:rsidP="00EF53CF">
      <w:pPr>
        <w:bidi/>
        <w:spacing w:after="0"/>
        <w:rPr>
          <w:sz w:val="28"/>
          <w:szCs w:val="28"/>
          <w:rtl/>
          <w:lang w:val="en-US"/>
        </w:rPr>
      </w:pPr>
    </w:p>
    <w:p w14:paraId="03311D0D" w14:textId="333DA699" w:rsidR="00EF53CF" w:rsidRDefault="00EF53CF" w:rsidP="00EF53CF">
      <w:pPr>
        <w:bidi/>
        <w:spacing w:after="0"/>
        <w:rPr>
          <w:sz w:val="28"/>
          <w:szCs w:val="28"/>
          <w:rtl/>
          <w:lang w:val="en-US"/>
        </w:rPr>
      </w:pPr>
      <w:r>
        <w:rPr>
          <w:b/>
          <w:bCs/>
          <w:sz w:val="28"/>
          <w:szCs w:val="28"/>
          <w:lang w:val="en-US"/>
        </w:rPr>
        <w:t>Cmake</w:t>
      </w:r>
      <w:r>
        <w:rPr>
          <w:rFonts w:hint="cs"/>
          <w:b/>
          <w:bCs/>
          <w:sz w:val="28"/>
          <w:szCs w:val="28"/>
          <w:rtl/>
          <w:lang w:val="en-US"/>
        </w:rPr>
        <w:t xml:space="preserve">: </w:t>
      </w:r>
      <w:r>
        <w:rPr>
          <w:rFonts w:hint="cs"/>
          <w:sz w:val="28"/>
          <w:szCs w:val="28"/>
          <w:rtl/>
          <w:lang w:val="en-US"/>
        </w:rPr>
        <w:t xml:space="preserve">ספרייה המאפשרת להגדיר קונפיגורציות כאשר מקמפלים קוד </w:t>
      </w:r>
      <w:r>
        <w:rPr>
          <w:sz w:val="28"/>
          <w:szCs w:val="28"/>
          <w:lang w:val="en-US"/>
        </w:rPr>
        <w:t>c/c++</w:t>
      </w:r>
      <w:r>
        <w:rPr>
          <w:rFonts w:hint="cs"/>
          <w:sz w:val="28"/>
          <w:szCs w:val="28"/>
          <w:rtl/>
          <w:lang w:val="en-US"/>
        </w:rPr>
        <w:t xml:space="preserve"> בתצורה של </w:t>
      </w:r>
      <w:r>
        <w:rPr>
          <w:sz w:val="28"/>
          <w:szCs w:val="28"/>
          <w:lang w:val="en-US"/>
        </w:rPr>
        <w:t>cross-platform</w:t>
      </w:r>
      <w:r>
        <w:rPr>
          <w:rFonts w:hint="cs"/>
          <w:sz w:val="28"/>
          <w:szCs w:val="28"/>
          <w:rtl/>
          <w:lang w:val="en-US"/>
        </w:rPr>
        <w:t>.</w:t>
      </w:r>
    </w:p>
    <w:p w14:paraId="5F2D0DED" w14:textId="5E7C2ED6" w:rsidR="00EF53CF" w:rsidRDefault="00EF53CF" w:rsidP="00EF53CF">
      <w:pPr>
        <w:bidi/>
        <w:spacing w:after="0"/>
        <w:rPr>
          <w:sz w:val="28"/>
          <w:szCs w:val="28"/>
          <w:rtl/>
          <w:lang w:val="en-US"/>
        </w:rPr>
      </w:pPr>
    </w:p>
    <w:p w14:paraId="5D1DBD9A" w14:textId="2E04715F" w:rsidR="00EF53CF" w:rsidRDefault="00EF53CF" w:rsidP="00EF53CF">
      <w:pPr>
        <w:bidi/>
        <w:spacing w:after="0"/>
        <w:rPr>
          <w:sz w:val="28"/>
          <w:szCs w:val="28"/>
          <w:rtl/>
          <w:lang w:val="en-US"/>
        </w:rPr>
      </w:pPr>
      <w:r>
        <w:rPr>
          <w:b/>
          <w:bCs/>
          <w:sz w:val="28"/>
          <w:szCs w:val="28"/>
          <w:lang w:val="en-US"/>
        </w:rPr>
        <w:t>Qt</w:t>
      </w:r>
      <w:r>
        <w:rPr>
          <w:rFonts w:hint="cs"/>
          <w:b/>
          <w:bCs/>
          <w:sz w:val="28"/>
          <w:szCs w:val="28"/>
          <w:rtl/>
          <w:lang w:val="en-US"/>
        </w:rPr>
        <w:t xml:space="preserve">: </w:t>
      </w:r>
      <w:r>
        <w:rPr>
          <w:sz w:val="28"/>
          <w:szCs w:val="28"/>
          <w:lang w:val="en-US"/>
        </w:rPr>
        <w:t>IDE</w:t>
      </w:r>
      <w:r>
        <w:rPr>
          <w:rFonts w:hint="cs"/>
          <w:sz w:val="28"/>
          <w:szCs w:val="28"/>
          <w:rtl/>
          <w:lang w:val="en-US"/>
        </w:rPr>
        <w:t xml:space="preserve"> לכתיבת </w:t>
      </w:r>
      <w:r>
        <w:rPr>
          <w:sz w:val="28"/>
          <w:szCs w:val="28"/>
          <w:lang w:val="en-US"/>
        </w:rPr>
        <w:t>c/c++</w:t>
      </w:r>
      <w:r>
        <w:rPr>
          <w:rFonts w:hint="cs"/>
          <w:sz w:val="28"/>
          <w:szCs w:val="28"/>
          <w:rtl/>
          <w:lang w:val="en-US"/>
        </w:rPr>
        <w:t xml:space="preserve"> המאפשר פיתוח </w:t>
      </w:r>
      <w:r>
        <w:rPr>
          <w:sz w:val="28"/>
          <w:szCs w:val="28"/>
          <w:lang w:val="en-US"/>
        </w:rPr>
        <w:t>gui</w:t>
      </w:r>
      <w:r>
        <w:rPr>
          <w:rFonts w:hint="cs"/>
          <w:sz w:val="28"/>
          <w:szCs w:val="28"/>
          <w:rtl/>
          <w:lang w:val="en-US"/>
        </w:rPr>
        <w:t xml:space="preserve">. מכיל המון </w:t>
      </w:r>
      <w:r>
        <w:rPr>
          <w:sz w:val="28"/>
          <w:szCs w:val="28"/>
          <w:lang w:val="en-US"/>
        </w:rPr>
        <w:t>class</w:t>
      </w:r>
      <w:r>
        <w:rPr>
          <w:rFonts w:hint="cs"/>
          <w:sz w:val="28"/>
          <w:szCs w:val="28"/>
          <w:rtl/>
          <w:lang w:val="en-US"/>
        </w:rPr>
        <w:t xml:space="preserve">-ים וכמובן </w:t>
      </w:r>
      <w:r>
        <w:rPr>
          <w:sz w:val="28"/>
          <w:szCs w:val="28"/>
          <w:lang w:val="en-US"/>
        </w:rPr>
        <w:t>cross-platform</w:t>
      </w:r>
      <w:r>
        <w:rPr>
          <w:rFonts w:hint="cs"/>
          <w:sz w:val="28"/>
          <w:szCs w:val="28"/>
          <w:rtl/>
          <w:lang w:val="en-US"/>
        </w:rPr>
        <w:t xml:space="preserve">. </w:t>
      </w:r>
    </w:p>
    <w:p w14:paraId="7B7E0B5F" w14:textId="2D872EC1" w:rsidR="00EF53CF" w:rsidRDefault="00EF53CF" w:rsidP="00EF53CF">
      <w:pPr>
        <w:bidi/>
        <w:spacing w:after="0"/>
        <w:rPr>
          <w:sz w:val="28"/>
          <w:szCs w:val="28"/>
          <w:rtl/>
          <w:lang w:val="en-US"/>
        </w:rPr>
      </w:pPr>
    </w:p>
    <w:p w14:paraId="361963AD" w14:textId="70E9C9E8" w:rsidR="00EF53CF" w:rsidRDefault="00EF53CF" w:rsidP="00EF53CF">
      <w:pPr>
        <w:bidi/>
        <w:spacing w:after="0"/>
        <w:rPr>
          <w:sz w:val="28"/>
          <w:szCs w:val="28"/>
          <w:rtl/>
          <w:lang w:val="en-US"/>
        </w:rPr>
      </w:pPr>
      <w:r>
        <w:rPr>
          <w:b/>
          <w:bCs/>
          <w:sz w:val="28"/>
          <w:szCs w:val="28"/>
          <w:lang w:val="en-US"/>
        </w:rPr>
        <w:t>OpenGl</w:t>
      </w:r>
      <w:r>
        <w:rPr>
          <w:rFonts w:hint="cs"/>
          <w:b/>
          <w:bCs/>
          <w:sz w:val="28"/>
          <w:szCs w:val="28"/>
          <w:rtl/>
          <w:lang w:val="en-US"/>
        </w:rPr>
        <w:t xml:space="preserve">: </w:t>
      </w:r>
      <w:r w:rsidRPr="00EF53CF">
        <w:rPr>
          <w:rFonts w:hint="cs"/>
          <w:sz w:val="28"/>
          <w:szCs w:val="28"/>
          <w:rtl/>
          <w:lang w:val="en-US"/>
        </w:rPr>
        <w:t>ספרייה לתצוגה גרפית,</w:t>
      </w:r>
      <w:r>
        <w:rPr>
          <w:rFonts w:hint="cs"/>
          <w:b/>
          <w:bCs/>
          <w:sz w:val="28"/>
          <w:szCs w:val="28"/>
          <w:rtl/>
          <w:lang w:val="en-US"/>
        </w:rPr>
        <w:t xml:space="preserve"> </w:t>
      </w:r>
      <w:r>
        <w:rPr>
          <w:rFonts w:hint="cs"/>
          <w:sz w:val="28"/>
          <w:szCs w:val="28"/>
          <w:rtl/>
          <w:lang w:val="en-US"/>
        </w:rPr>
        <w:t>ברוב המערכות הספרייה כבר מותקנת אבל ליתר ביטחון נרחיב גם על ספרייה זו.</w:t>
      </w:r>
    </w:p>
    <w:p w14:paraId="53F3C0DE" w14:textId="493ADA97" w:rsidR="00EF53CF" w:rsidRDefault="00EF53CF" w:rsidP="00EF53CF">
      <w:pPr>
        <w:bidi/>
        <w:spacing w:after="0"/>
        <w:rPr>
          <w:sz w:val="28"/>
          <w:szCs w:val="28"/>
          <w:rtl/>
          <w:lang w:val="en-US"/>
        </w:rPr>
      </w:pPr>
    </w:p>
    <w:p w14:paraId="71E0B9CE" w14:textId="29D7859E" w:rsidR="00EF53CF" w:rsidRDefault="00EF53CF" w:rsidP="00EF53CF">
      <w:pPr>
        <w:bidi/>
        <w:spacing w:after="0"/>
        <w:rPr>
          <w:sz w:val="28"/>
          <w:szCs w:val="28"/>
          <w:rtl/>
          <w:lang w:val="en-US"/>
        </w:rPr>
      </w:pPr>
      <w:r>
        <w:rPr>
          <w:b/>
          <w:bCs/>
          <w:sz w:val="28"/>
          <w:szCs w:val="28"/>
          <w:lang w:val="en-US"/>
        </w:rPr>
        <w:t>Turbo-Jpeg</w:t>
      </w:r>
      <w:r>
        <w:rPr>
          <w:rFonts w:hint="cs"/>
          <w:b/>
          <w:bCs/>
          <w:sz w:val="28"/>
          <w:szCs w:val="28"/>
          <w:rtl/>
          <w:lang w:val="en-US"/>
        </w:rPr>
        <w:t xml:space="preserve">: </w:t>
      </w:r>
      <w:r>
        <w:rPr>
          <w:rFonts w:hint="cs"/>
          <w:sz w:val="28"/>
          <w:szCs w:val="28"/>
          <w:rtl/>
          <w:lang w:val="en-US"/>
        </w:rPr>
        <w:t xml:space="preserve">ספרייה המשמשת לדחיסת תמונות לפי האלגוריתם של </w:t>
      </w:r>
      <w:r>
        <w:rPr>
          <w:sz w:val="28"/>
          <w:szCs w:val="28"/>
          <w:lang w:val="en-US"/>
        </w:rPr>
        <w:t>jpeg</w:t>
      </w:r>
      <w:r>
        <w:rPr>
          <w:rFonts w:hint="cs"/>
          <w:sz w:val="28"/>
          <w:szCs w:val="28"/>
          <w:rtl/>
          <w:lang w:val="en-US"/>
        </w:rPr>
        <w:t>, משתמש לדחיסת התמונות מהמצלמה טרם שליחתם ברשת.</w:t>
      </w:r>
    </w:p>
    <w:p w14:paraId="4C2DDAA2" w14:textId="162969B2" w:rsidR="00A308E9" w:rsidRDefault="00A308E9" w:rsidP="00A308E9">
      <w:pPr>
        <w:bidi/>
        <w:spacing w:after="0"/>
        <w:rPr>
          <w:sz w:val="28"/>
          <w:szCs w:val="28"/>
          <w:rtl/>
          <w:lang w:val="en-US"/>
        </w:rPr>
      </w:pPr>
    </w:p>
    <w:p w14:paraId="4DC89A45" w14:textId="43BFDEF6" w:rsidR="00A308E9" w:rsidRPr="00A308E9" w:rsidRDefault="00A308E9" w:rsidP="00A308E9">
      <w:pPr>
        <w:bidi/>
        <w:spacing w:after="0"/>
        <w:rPr>
          <w:sz w:val="28"/>
          <w:szCs w:val="28"/>
          <w:rtl/>
          <w:lang w:val="en-US"/>
        </w:rPr>
      </w:pPr>
      <w:r w:rsidRPr="00A308E9">
        <w:rPr>
          <w:b/>
          <w:bCs/>
          <w:sz w:val="28"/>
          <w:szCs w:val="28"/>
          <w:lang w:val="en-US"/>
        </w:rPr>
        <w:t>LibRealSense</w:t>
      </w:r>
      <w:r>
        <w:rPr>
          <w:rFonts w:hint="cs"/>
          <w:b/>
          <w:bCs/>
          <w:sz w:val="28"/>
          <w:szCs w:val="28"/>
          <w:rtl/>
          <w:lang w:val="en-US"/>
        </w:rPr>
        <w:t xml:space="preserve">: </w:t>
      </w:r>
      <w:r>
        <w:rPr>
          <w:rFonts w:hint="cs"/>
          <w:sz w:val="28"/>
          <w:szCs w:val="28"/>
          <w:rtl/>
          <w:lang w:val="en-US"/>
        </w:rPr>
        <w:t xml:space="preserve">ספריית הממשק למצלמת 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realsense</w:t>
      </w:r>
      <w:r>
        <w:rPr>
          <w:rFonts w:hint="cs"/>
          <w:sz w:val="28"/>
          <w:szCs w:val="28"/>
          <w:rtl/>
          <w:lang w:val="en-US"/>
        </w:rPr>
        <w:t>.</w:t>
      </w:r>
    </w:p>
    <w:p w14:paraId="1C507378" w14:textId="556A74F2" w:rsidR="00EF53CF" w:rsidRDefault="00EF53CF" w:rsidP="00EF53CF">
      <w:pPr>
        <w:bidi/>
        <w:spacing w:after="0"/>
        <w:rPr>
          <w:sz w:val="28"/>
          <w:szCs w:val="28"/>
          <w:rtl/>
          <w:lang w:val="en-US"/>
        </w:rPr>
      </w:pPr>
    </w:p>
    <w:p w14:paraId="05E11F82" w14:textId="77777777" w:rsidR="00EF53CF" w:rsidRDefault="00EF53CF">
      <w:pPr>
        <w:rPr>
          <w:b/>
          <w:bCs/>
          <w:sz w:val="28"/>
          <w:szCs w:val="28"/>
          <w:u w:val="single"/>
          <w:lang w:val="en-US"/>
        </w:rPr>
      </w:pPr>
      <w:r>
        <w:rPr>
          <w:b/>
          <w:bCs/>
          <w:sz w:val="28"/>
          <w:szCs w:val="28"/>
          <w:u w:val="single"/>
          <w:lang w:val="en-US"/>
        </w:rPr>
        <w:br w:type="page"/>
      </w:r>
    </w:p>
    <w:p w14:paraId="70154426" w14:textId="6ADB9B49" w:rsidR="00EF53CF" w:rsidRDefault="00EF53CF" w:rsidP="00EF53CF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r>
        <w:rPr>
          <w:b/>
          <w:bCs/>
          <w:sz w:val="28"/>
          <w:szCs w:val="28"/>
          <w:u w:val="single"/>
          <w:lang w:val="en-US"/>
        </w:rPr>
        <w:lastRenderedPageBreak/>
        <w:t>JetPack</w:t>
      </w:r>
    </w:p>
    <w:p w14:paraId="7D658002" w14:textId="0B19EE9E" w:rsidR="00EF53CF" w:rsidRDefault="00EF53CF" w:rsidP="00EF53CF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כאשר מתקינים את 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xavier</w:t>
      </w:r>
      <w:r>
        <w:rPr>
          <w:rFonts w:hint="cs"/>
          <w:sz w:val="28"/>
          <w:szCs w:val="28"/>
          <w:rtl/>
          <w:lang w:val="en-US"/>
        </w:rPr>
        <w:t xml:space="preserve"> מההתחלה יש להתקין בנוסף את חבילה זו.</w:t>
      </w:r>
    </w:p>
    <w:p w14:paraId="7CE3D5E6" w14:textId="520BB251" w:rsidR="00EF53CF" w:rsidRDefault="00EF53CF" w:rsidP="00EF53CF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הסבר מפורט</w:t>
      </w:r>
      <w:r w:rsidR="00C97831">
        <w:rPr>
          <w:rFonts w:hint="cs"/>
          <w:sz w:val="28"/>
          <w:szCs w:val="28"/>
          <w:rtl/>
          <w:lang w:val="en-US"/>
        </w:rPr>
        <w:t xml:space="preserve"> </w:t>
      </w:r>
      <w:r>
        <w:rPr>
          <w:rFonts w:hint="cs"/>
          <w:sz w:val="28"/>
          <w:szCs w:val="28"/>
          <w:rtl/>
          <w:lang w:val="en-US"/>
        </w:rPr>
        <w:t xml:space="preserve"> </w:t>
      </w:r>
      <w:r w:rsidR="00C97831">
        <w:rPr>
          <w:rFonts w:hint="cs"/>
          <w:sz w:val="28"/>
          <w:szCs w:val="28"/>
          <w:rtl/>
          <w:lang w:val="en-US"/>
        </w:rPr>
        <w:t xml:space="preserve">ו - </w:t>
      </w:r>
      <w:r>
        <w:rPr>
          <w:rFonts w:hint="cs"/>
          <w:sz w:val="28"/>
          <w:szCs w:val="28"/>
          <w:rtl/>
          <w:lang w:val="en-US"/>
        </w:rPr>
        <w:t>וידאו המסביר את אופן ההתקנה אפשר למצוא בלינק:</w:t>
      </w:r>
    </w:p>
    <w:p w14:paraId="1EB0BAAE" w14:textId="0E909C0D" w:rsidR="00EF53CF" w:rsidRDefault="0080716E" w:rsidP="00EF53CF">
      <w:pPr>
        <w:spacing w:after="0"/>
        <w:rPr>
          <w:color w:val="0070C0"/>
          <w:u w:val="single"/>
          <w:rtl/>
        </w:rPr>
      </w:pPr>
      <w:hyperlink r:id="rId19" w:anchor="kpvalbx=_xudzXZSkL8GXkwXC3LqgCg18" w:history="1">
        <w:r w:rsidR="00EF53CF" w:rsidRPr="00EF53CF">
          <w:rPr>
            <w:rStyle w:val="Hyperlink"/>
            <w:color w:val="0070C0"/>
            <w:u w:val="single"/>
          </w:rPr>
          <w:t>https://www.google.com/search?q=how+to+install+jetpack+xavier&amp;oq=how+to+install+jetpack+xavier&amp;aqs=chrome..69i57j0.10401j0j4&amp;sourceid=chrome&amp;ie=UTF-8#kpvalbx=_xudzXZSkL8GXkwXC3LqgCg18</w:t>
        </w:r>
      </w:hyperlink>
    </w:p>
    <w:p w14:paraId="5CBF5EC9" w14:textId="34A42A79" w:rsidR="00EF53CF" w:rsidRDefault="00EF53CF" w:rsidP="00EF53CF">
      <w:pPr>
        <w:spacing w:after="0"/>
        <w:rPr>
          <w:color w:val="0070C0"/>
          <w:u w:val="single"/>
          <w:rtl/>
        </w:rPr>
      </w:pPr>
    </w:p>
    <w:p w14:paraId="18FE3B8D" w14:textId="66EE0849" w:rsidR="00EF53CF" w:rsidRDefault="00EF53CF" w:rsidP="00EF53CF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דגשים:</w:t>
      </w:r>
    </w:p>
    <w:p w14:paraId="165EBACA" w14:textId="273B682F" w:rsidR="00EF53CF" w:rsidRPr="00EF53CF" w:rsidRDefault="00EF53CF" w:rsidP="00EF53CF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את קובץ ההתקנה מורידים למחשב חיצוני אחר(</w:t>
      </w:r>
      <w:r>
        <w:rPr>
          <w:sz w:val="28"/>
          <w:szCs w:val="28"/>
          <w:lang w:val="en-US"/>
        </w:rPr>
        <w:t>host</w:t>
      </w:r>
      <w:r>
        <w:rPr>
          <w:rFonts w:hint="cs"/>
          <w:sz w:val="28"/>
          <w:szCs w:val="28"/>
          <w:rtl/>
          <w:lang w:val="en-US"/>
        </w:rPr>
        <w:t xml:space="preserve">) </w:t>
      </w:r>
      <w:r>
        <w:rPr>
          <w:rFonts w:hint="cs"/>
          <w:b/>
          <w:bCs/>
          <w:sz w:val="28"/>
          <w:szCs w:val="28"/>
          <w:rtl/>
          <w:lang w:val="en-US"/>
        </w:rPr>
        <w:t xml:space="preserve">לא על ה </w:t>
      </w:r>
      <w:r>
        <w:rPr>
          <w:b/>
          <w:bCs/>
          <w:sz w:val="28"/>
          <w:szCs w:val="28"/>
          <w:rtl/>
          <w:lang w:val="en-US"/>
        </w:rPr>
        <w:t>–</w:t>
      </w:r>
      <w:r>
        <w:rPr>
          <w:rFonts w:hint="cs"/>
          <w:b/>
          <w:bCs/>
          <w:sz w:val="28"/>
          <w:szCs w:val="28"/>
          <w:rtl/>
          <w:lang w:val="en-US"/>
        </w:rPr>
        <w:t xml:space="preserve"> </w:t>
      </w:r>
      <w:r>
        <w:rPr>
          <w:b/>
          <w:bCs/>
          <w:sz w:val="28"/>
          <w:szCs w:val="28"/>
          <w:lang w:val="en-US"/>
        </w:rPr>
        <w:t>xavier</w:t>
      </w:r>
      <w:r>
        <w:rPr>
          <w:rFonts w:hint="cs"/>
          <w:b/>
          <w:bCs/>
          <w:sz w:val="28"/>
          <w:szCs w:val="28"/>
          <w:rtl/>
          <w:lang w:val="en-US"/>
        </w:rPr>
        <w:t>.</w:t>
      </w:r>
    </w:p>
    <w:p w14:paraId="2D189144" w14:textId="60AE8295" w:rsidR="00EF53CF" w:rsidRDefault="00EF53CF" w:rsidP="00C97831">
      <w:pPr>
        <w:bidi/>
        <w:spacing w:after="0"/>
        <w:ind w:left="360" w:firstLine="36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ההתקנה מתבצעת על מחשב 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host</w:t>
      </w:r>
      <w:r>
        <w:rPr>
          <w:rFonts w:hint="cs"/>
          <w:sz w:val="28"/>
          <w:szCs w:val="28"/>
          <w:rtl/>
          <w:lang w:val="en-US"/>
        </w:rPr>
        <w:t xml:space="preserve"> עם כבל מחובר ל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xavier</w:t>
      </w:r>
      <w:r>
        <w:rPr>
          <w:rFonts w:hint="cs"/>
          <w:sz w:val="28"/>
          <w:szCs w:val="28"/>
          <w:rtl/>
          <w:lang w:val="en-US"/>
        </w:rPr>
        <w:t>.</w:t>
      </w:r>
    </w:p>
    <w:p w14:paraId="21D47562" w14:textId="67548674" w:rsidR="00EF53CF" w:rsidRDefault="00EF53CF" w:rsidP="00EF53CF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יש לשים לב שבזמן ההתקנה עוברים למצב </w:t>
      </w:r>
      <w:r>
        <w:rPr>
          <w:sz w:val="28"/>
          <w:szCs w:val="28"/>
          <w:lang w:val="en-US"/>
        </w:rPr>
        <w:t>setup mode</w:t>
      </w:r>
      <w:r>
        <w:rPr>
          <w:rFonts w:hint="cs"/>
          <w:sz w:val="28"/>
          <w:szCs w:val="28"/>
          <w:rtl/>
          <w:lang w:val="en-US"/>
        </w:rPr>
        <w:t xml:space="preserve"> על ידי לחיצת שני כפתורים בו זמנית(מוסבר בווידאו).</w:t>
      </w:r>
    </w:p>
    <w:p w14:paraId="1233C68B" w14:textId="09160398" w:rsidR="00EF53CF" w:rsidRDefault="008B4E9F" w:rsidP="00EF53CF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בשל חוסר זמן, לא חקרנו מספיק את יכולות החבילה, אנו ממליצים לשים דגש על לימוד החבילה לדורות הבאים שכן היא מותאמת לחומרה של 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xavier</w:t>
      </w:r>
      <w:r>
        <w:rPr>
          <w:rFonts w:hint="cs"/>
          <w:sz w:val="28"/>
          <w:szCs w:val="28"/>
          <w:rtl/>
          <w:lang w:val="en-US"/>
        </w:rPr>
        <w:t>.</w:t>
      </w:r>
    </w:p>
    <w:p w14:paraId="2C949E82" w14:textId="043CE0A5" w:rsidR="008B4E9F" w:rsidRDefault="008B4E9F" w:rsidP="008B4E9F">
      <w:pPr>
        <w:bidi/>
        <w:spacing w:after="0"/>
        <w:rPr>
          <w:sz w:val="28"/>
          <w:szCs w:val="28"/>
          <w:rtl/>
          <w:lang w:val="en-US"/>
        </w:rPr>
      </w:pPr>
    </w:p>
    <w:p w14:paraId="2E82CF5E" w14:textId="2F9E3F4B" w:rsidR="008B4E9F" w:rsidRDefault="008B4E9F" w:rsidP="008B4E9F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r>
        <w:rPr>
          <w:b/>
          <w:bCs/>
          <w:sz w:val="28"/>
          <w:szCs w:val="28"/>
          <w:u w:val="single"/>
          <w:lang w:val="en-US"/>
        </w:rPr>
        <w:t>Cmake</w:t>
      </w:r>
    </w:p>
    <w:p w14:paraId="64EEFDFB" w14:textId="71178F30" w:rsidR="008B4E9F" w:rsidRDefault="008B4E9F" w:rsidP="008B4E9F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Cmake</w:t>
      </w:r>
      <w:r>
        <w:rPr>
          <w:rFonts w:hint="cs"/>
          <w:sz w:val="28"/>
          <w:szCs w:val="28"/>
          <w:rtl/>
          <w:lang w:val="en-US"/>
        </w:rPr>
        <w:t xml:space="preserve"> מאפשר לקמפל קוד </w:t>
      </w:r>
      <w:r>
        <w:rPr>
          <w:sz w:val="28"/>
          <w:szCs w:val="28"/>
          <w:lang w:val="en-US"/>
        </w:rPr>
        <w:t>c/c++</w:t>
      </w:r>
      <w:r>
        <w:rPr>
          <w:rFonts w:hint="cs"/>
          <w:sz w:val="28"/>
          <w:szCs w:val="28"/>
          <w:rtl/>
          <w:lang w:val="en-US"/>
        </w:rPr>
        <w:t xml:space="preserve"> תחת הגדרות שונות (למשל הכרת נתיבי </w:t>
      </w:r>
      <w:r>
        <w:rPr>
          <w:sz w:val="28"/>
          <w:szCs w:val="28"/>
          <w:lang w:val="en-US"/>
        </w:rPr>
        <w:t>includes</w:t>
      </w:r>
      <w:r>
        <w:rPr>
          <w:rFonts w:hint="cs"/>
          <w:sz w:val="28"/>
          <w:szCs w:val="28"/>
          <w:rtl/>
          <w:lang w:val="en-US"/>
        </w:rPr>
        <w:t xml:space="preserve">, קישור לקבצי </w:t>
      </w:r>
      <w:r>
        <w:rPr>
          <w:sz w:val="28"/>
          <w:szCs w:val="28"/>
          <w:lang w:val="en-US"/>
        </w:rPr>
        <w:t>dll/so/a/lib</w:t>
      </w:r>
      <w:r>
        <w:rPr>
          <w:rFonts w:hint="cs"/>
          <w:sz w:val="28"/>
          <w:szCs w:val="28"/>
          <w:rtl/>
          <w:lang w:val="en-US"/>
        </w:rPr>
        <w:t xml:space="preserve"> ועוד).</w:t>
      </w:r>
    </w:p>
    <w:p w14:paraId="2FDD2697" w14:textId="7BFE4D49" w:rsidR="008B4E9F" w:rsidRDefault="008B4E9F" w:rsidP="008B4E9F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בכל פרויקט </w:t>
      </w:r>
      <w:r>
        <w:rPr>
          <w:sz w:val="28"/>
          <w:szCs w:val="28"/>
          <w:lang w:val="en-US"/>
        </w:rPr>
        <w:t>open source</w:t>
      </w:r>
      <w:r>
        <w:rPr>
          <w:rFonts w:hint="cs"/>
          <w:sz w:val="28"/>
          <w:szCs w:val="28"/>
          <w:rtl/>
          <w:lang w:val="en-US"/>
        </w:rPr>
        <w:t xml:space="preserve"> (ניתן למצוא בשפע ב </w:t>
      </w:r>
      <w:r>
        <w:rPr>
          <w:sz w:val="28"/>
          <w:szCs w:val="28"/>
          <w:lang w:val="en-US"/>
        </w:rPr>
        <w:t>github</w:t>
      </w:r>
      <w:r>
        <w:rPr>
          <w:rFonts w:hint="cs"/>
          <w:sz w:val="28"/>
          <w:szCs w:val="28"/>
          <w:rtl/>
          <w:lang w:val="en-US"/>
        </w:rPr>
        <w:t xml:space="preserve">) יש קובץ הנקרא </w:t>
      </w:r>
      <w:r>
        <w:rPr>
          <w:sz w:val="28"/>
          <w:szCs w:val="28"/>
          <w:lang w:val="en-US"/>
        </w:rPr>
        <w:t>CmakeList.txt</w:t>
      </w:r>
      <w:r>
        <w:rPr>
          <w:rFonts w:hint="cs"/>
          <w:sz w:val="28"/>
          <w:szCs w:val="28"/>
          <w:rtl/>
          <w:lang w:val="en-US"/>
        </w:rPr>
        <w:t xml:space="preserve"> שמריצים אותו כאשר לאחר ההרצה נוצר קובץ </w:t>
      </w:r>
      <w:r>
        <w:rPr>
          <w:sz w:val="28"/>
          <w:szCs w:val="28"/>
          <w:lang w:val="en-US"/>
        </w:rPr>
        <w:t>makeFile</w:t>
      </w:r>
      <w:r>
        <w:rPr>
          <w:rFonts w:hint="cs"/>
          <w:sz w:val="28"/>
          <w:szCs w:val="28"/>
          <w:rtl/>
          <w:lang w:val="en-US"/>
        </w:rPr>
        <w:t xml:space="preserve"> ואז מקמפלים.</w:t>
      </w:r>
    </w:p>
    <w:p w14:paraId="65E7F4BC" w14:textId="2CDD0DEF" w:rsidR="008B4E9F" w:rsidRDefault="008B4E9F" w:rsidP="008B4E9F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ניתן להתקין את </w:t>
      </w:r>
      <w:r>
        <w:rPr>
          <w:rFonts w:hint="cs"/>
          <w:sz w:val="28"/>
          <w:szCs w:val="28"/>
          <w:lang w:val="en-US"/>
        </w:rPr>
        <w:t>C</w:t>
      </w:r>
      <w:r>
        <w:rPr>
          <w:sz w:val="28"/>
          <w:szCs w:val="28"/>
          <w:lang w:val="en-US"/>
        </w:rPr>
        <w:t>make</w:t>
      </w:r>
      <w:r>
        <w:rPr>
          <w:rFonts w:hint="cs"/>
          <w:sz w:val="28"/>
          <w:szCs w:val="28"/>
          <w:rtl/>
          <w:lang w:val="en-US"/>
        </w:rPr>
        <w:t xml:space="preserve"> גם בווינדוס וגם בלינוקס.</w:t>
      </w:r>
    </w:p>
    <w:p w14:paraId="376C51D5" w14:textId="48ACCC2E" w:rsidR="008B4E9F" w:rsidRDefault="008B4E9F" w:rsidP="008B4E9F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בלינוקס זה ייעשה על ידי השורות הבאות:</w:t>
      </w:r>
    </w:p>
    <w:p w14:paraId="2821E557" w14:textId="5D20457B" w:rsidR="008B4E9F" w:rsidRDefault="008B4E9F" w:rsidP="008B4E9F">
      <w:pPr>
        <w:spacing w:after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&gt;&gt; sudo apt-get install cmake</w:t>
      </w:r>
    </w:p>
    <w:p w14:paraId="3CA4EAD8" w14:textId="4DF920F5" w:rsidR="008B4E9F" w:rsidRDefault="008B4E9F" w:rsidP="008B4E9F">
      <w:pPr>
        <w:bidi/>
        <w:spacing w:after="0"/>
        <w:rPr>
          <w:sz w:val="28"/>
          <w:szCs w:val="28"/>
          <w:rtl/>
          <w:lang w:val="en-US"/>
        </w:rPr>
      </w:pPr>
    </w:p>
    <w:p w14:paraId="69723782" w14:textId="4733F79A" w:rsidR="008B4E9F" w:rsidRDefault="008B4E9F" w:rsidP="008B4E9F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פרויקט יקומפל בעזרת השורות הבאות:</w:t>
      </w:r>
    </w:p>
    <w:p w14:paraId="2FAE9B00" w14:textId="046B7E82" w:rsidR="008B4E9F" w:rsidRDefault="008B4E9F" w:rsidP="008B4E9F">
      <w:pPr>
        <w:spacing w:after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&gt;&gt; cmake .</w:t>
      </w:r>
    </w:p>
    <w:p w14:paraId="2AE0EE8F" w14:textId="481B3E68" w:rsidR="008B4E9F" w:rsidRDefault="008B4E9F" w:rsidP="008B4E9F">
      <w:pPr>
        <w:spacing w:after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&gt;&gt; make</w:t>
      </w:r>
    </w:p>
    <w:p w14:paraId="583608F3" w14:textId="2C024512" w:rsidR="008B4E9F" w:rsidRDefault="008B4E9F" w:rsidP="008B4E9F">
      <w:pPr>
        <w:spacing w:after="0"/>
        <w:rPr>
          <w:sz w:val="28"/>
          <w:szCs w:val="28"/>
          <w:lang w:val="en-US"/>
        </w:rPr>
      </w:pPr>
    </w:p>
    <w:p w14:paraId="6E208181" w14:textId="77386BCD" w:rsidR="008B4E9F" w:rsidRDefault="008B4E9F" w:rsidP="008B4E9F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הפקודה הראשונה(</w:t>
      </w:r>
      <w:r>
        <w:rPr>
          <w:sz w:val="28"/>
          <w:szCs w:val="28"/>
          <w:lang w:val="en-US"/>
        </w:rPr>
        <w:t>Cmake</w:t>
      </w:r>
      <w:r>
        <w:rPr>
          <w:rFonts w:hint="cs"/>
          <w:sz w:val="28"/>
          <w:szCs w:val="28"/>
          <w:rtl/>
          <w:lang w:val="en-US"/>
        </w:rPr>
        <w:t xml:space="preserve">) מקבל כארגומנט </w:t>
      </w:r>
      <w:r>
        <w:rPr>
          <w:sz w:val="28"/>
          <w:szCs w:val="28"/>
          <w:lang w:val="en-US"/>
        </w:rPr>
        <w:t>path</w:t>
      </w:r>
      <w:r>
        <w:rPr>
          <w:rFonts w:hint="cs"/>
          <w:sz w:val="28"/>
          <w:szCs w:val="28"/>
          <w:rtl/>
          <w:lang w:val="en-US"/>
        </w:rPr>
        <w:t xml:space="preserve"> לתיקייה המכילה את הקובץ </w:t>
      </w:r>
      <w:r>
        <w:rPr>
          <w:sz w:val="28"/>
          <w:szCs w:val="28"/>
          <w:lang w:val="en-US"/>
        </w:rPr>
        <w:t>CmakeList.txt</w:t>
      </w:r>
      <w:r>
        <w:rPr>
          <w:rFonts w:hint="cs"/>
          <w:sz w:val="28"/>
          <w:szCs w:val="28"/>
          <w:rtl/>
          <w:lang w:val="en-US"/>
        </w:rPr>
        <w:t xml:space="preserve"> ומחפשת אותו לבד. במקום לשים </w:t>
      </w:r>
      <w:r>
        <w:rPr>
          <w:sz w:val="28"/>
          <w:szCs w:val="28"/>
          <w:lang w:val="en-US"/>
        </w:rPr>
        <w:t>path</w:t>
      </w:r>
      <w:r>
        <w:rPr>
          <w:rFonts w:hint="cs"/>
          <w:sz w:val="28"/>
          <w:szCs w:val="28"/>
          <w:rtl/>
          <w:lang w:val="en-US"/>
        </w:rPr>
        <w:t xml:space="preserve"> מלא ניתן לרשום נקודה, הנקודה מציינת את התיקייה הנוכחית, כלומר ניתן לרשום את הפקודה עם כל ה </w:t>
      </w:r>
      <w:r>
        <w:rPr>
          <w:sz w:val="28"/>
          <w:szCs w:val="28"/>
          <w:lang w:val="en-US"/>
        </w:rPr>
        <w:t>path</w:t>
      </w:r>
      <w:r>
        <w:rPr>
          <w:rFonts w:hint="cs"/>
          <w:sz w:val="28"/>
          <w:szCs w:val="28"/>
          <w:rtl/>
          <w:lang w:val="en-US"/>
        </w:rPr>
        <w:t xml:space="preserve"> או לפתוח את הטרמינל </w:t>
      </w:r>
      <w:r w:rsidR="003B66FF">
        <w:rPr>
          <w:rFonts w:hint="cs"/>
          <w:sz w:val="28"/>
          <w:szCs w:val="28"/>
          <w:rtl/>
          <w:lang w:val="en-US"/>
        </w:rPr>
        <w:t>ב</w:t>
      </w:r>
      <w:r>
        <w:rPr>
          <w:rFonts w:hint="cs"/>
          <w:sz w:val="28"/>
          <w:szCs w:val="28"/>
          <w:rtl/>
          <w:lang w:val="en-US"/>
        </w:rPr>
        <w:t>תיקייה הרצויה ולהשתמש בנקודה.</w:t>
      </w:r>
    </w:p>
    <w:p w14:paraId="58B9867E" w14:textId="60696A5C" w:rsidR="008B4E9F" w:rsidRDefault="008B4E9F" w:rsidP="008B4E9F">
      <w:pPr>
        <w:bidi/>
        <w:spacing w:after="0"/>
        <w:rPr>
          <w:sz w:val="28"/>
          <w:szCs w:val="28"/>
          <w:rtl/>
          <w:lang w:val="en-US"/>
        </w:rPr>
      </w:pPr>
    </w:p>
    <w:p w14:paraId="47223C6A" w14:textId="25BDB884" w:rsidR="008B4E9F" w:rsidRDefault="008B4E9F" w:rsidP="008B4E9F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הפקודה השנייה(</w:t>
      </w:r>
      <w:r>
        <w:rPr>
          <w:sz w:val="28"/>
          <w:szCs w:val="28"/>
          <w:lang w:val="en-US"/>
        </w:rPr>
        <w:t>make</w:t>
      </w:r>
      <w:r>
        <w:rPr>
          <w:rFonts w:hint="cs"/>
          <w:sz w:val="28"/>
          <w:szCs w:val="28"/>
          <w:rtl/>
          <w:lang w:val="en-US"/>
        </w:rPr>
        <w:t xml:space="preserve">) חייבת להיות מופעלת בתוך תיקייה שבה נמצא קובץ בשם </w:t>
      </w:r>
      <w:r>
        <w:rPr>
          <w:sz w:val="28"/>
          <w:szCs w:val="28"/>
          <w:lang w:val="en-US"/>
        </w:rPr>
        <w:t>makeFile</w:t>
      </w:r>
      <w:r>
        <w:rPr>
          <w:rFonts w:hint="cs"/>
          <w:sz w:val="28"/>
          <w:szCs w:val="28"/>
          <w:rtl/>
          <w:lang w:val="en-US"/>
        </w:rPr>
        <w:t xml:space="preserve"> או רק </w:t>
      </w:r>
      <w:r>
        <w:rPr>
          <w:sz w:val="28"/>
          <w:szCs w:val="28"/>
          <w:lang w:val="en-US"/>
        </w:rPr>
        <w:t>make</w:t>
      </w:r>
      <w:r>
        <w:rPr>
          <w:rFonts w:hint="cs"/>
          <w:sz w:val="28"/>
          <w:szCs w:val="28"/>
          <w:rtl/>
          <w:lang w:val="en-US"/>
        </w:rPr>
        <w:t xml:space="preserve"> והיא מריצה אותו לבד, זה למעשה הקימפול.</w:t>
      </w:r>
    </w:p>
    <w:p w14:paraId="7A5C6E1A" w14:textId="77777777" w:rsidR="008B4E9F" w:rsidRDefault="008B4E9F">
      <w:pPr>
        <w:rPr>
          <w:sz w:val="28"/>
          <w:szCs w:val="28"/>
          <w:rtl/>
          <w:lang w:val="en-US"/>
        </w:rPr>
      </w:pPr>
      <w:r>
        <w:rPr>
          <w:sz w:val="28"/>
          <w:szCs w:val="28"/>
          <w:rtl/>
          <w:lang w:val="en-US"/>
        </w:rPr>
        <w:br w:type="page"/>
      </w:r>
    </w:p>
    <w:p w14:paraId="43DA38B1" w14:textId="38F85E5A" w:rsidR="008B4E9F" w:rsidRDefault="008B4E9F" w:rsidP="008B4E9F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r>
        <w:rPr>
          <w:b/>
          <w:bCs/>
          <w:sz w:val="28"/>
          <w:szCs w:val="28"/>
          <w:u w:val="single"/>
          <w:lang w:val="en-US"/>
        </w:rPr>
        <w:lastRenderedPageBreak/>
        <w:t>Qt</w:t>
      </w:r>
    </w:p>
    <w:p w14:paraId="2B4864C9" w14:textId="48746F7D" w:rsidR="008B4E9F" w:rsidRDefault="008B4E9F" w:rsidP="008B4E9F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Qt</w:t>
      </w:r>
      <w:r>
        <w:rPr>
          <w:rFonts w:hint="cs"/>
          <w:sz w:val="28"/>
          <w:szCs w:val="28"/>
          <w:rtl/>
          <w:lang w:val="en-US"/>
        </w:rPr>
        <w:t xml:space="preserve">(שנהגה כמו </w:t>
      </w:r>
      <w:r>
        <w:rPr>
          <w:sz w:val="28"/>
          <w:szCs w:val="28"/>
          <w:lang w:val="en-US"/>
        </w:rPr>
        <w:t>cute</w:t>
      </w:r>
      <w:r>
        <w:rPr>
          <w:rFonts w:hint="cs"/>
          <w:sz w:val="28"/>
          <w:szCs w:val="28"/>
          <w:rtl/>
          <w:lang w:val="en-US"/>
        </w:rPr>
        <w:t xml:space="preserve">) הוא </w:t>
      </w:r>
      <w:r>
        <w:rPr>
          <w:sz w:val="28"/>
          <w:szCs w:val="28"/>
          <w:lang w:val="en-US"/>
        </w:rPr>
        <w:t>IDE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cross-platform</w:t>
      </w:r>
      <w:r>
        <w:rPr>
          <w:rFonts w:hint="cs"/>
          <w:sz w:val="28"/>
          <w:szCs w:val="28"/>
          <w:rtl/>
          <w:lang w:val="en-US"/>
        </w:rPr>
        <w:t xml:space="preserve">(כלומר את אותו פרויקט ניתן לקמפל בכל מערכות ההפעלה) ובנוסף ניתן לפתח איתו </w:t>
      </w:r>
      <w:r>
        <w:rPr>
          <w:sz w:val="28"/>
          <w:szCs w:val="28"/>
          <w:lang w:val="en-US"/>
        </w:rPr>
        <w:t>gui</w:t>
      </w:r>
      <w:r>
        <w:rPr>
          <w:rFonts w:hint="cs"/>
          <w:sz w:val="28"/>
          <w:szCs w:val="28"/>
          <w:rtl/>
          <w:lang w:val="en-US"/>
        </w:rPr>
        <w:t xml:space="preserve"> באמצעות</w:t>
      </w:r>
      <w:r w:rsidR="0060285F">
        <w:rPr>
          <w:rFonts w:hint="cs"/>
          <w:sz w:val="28"/>
          <w:szCs w:val="28"/>
          <w:rtl/>
          <w:lang w:val="en-US"/>
        </w:rPr>
        <w:t xml:space="preserve"> </w:t>
      </w:r>
      <w:r w:rsidR="0060285F">
        <w:rPr>
          <w:sz w:val="28"/>
          <w:szCs w:val="28"/>
          <w:lang w:val="en-US"/>
        </w:rPr>
        <w:t>c++</w:t>
      </w:r>
      <w:r w:rsidR="0060285F">
        <w:rPr>
          <w:rFonts w:hint="cs"/>
          <w:sz w:val="28"/>
          <w:szCs w:val="28"/>
          <w:rtl/>
          <w:lang w:val="en-US"/>
        </w:rPr>
        <w:t>.</w:t>
      </w:r>
    </w:p>
    <w:p w14:paraId="35E5E0C2" w14:textId="381552B3" w:rsidR="0060285F" w:rsidRDefault="0060285F" w:rsidP="0060285F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ניתן לפתח בעזרתו תוכנות </w:t>
      </w:r>
      <w:r>
        <w:rPr>
          <w:sz w:val="28"/>
          <w:szCs w:val="28"/>
          <w:lang w:val="en-US"/>
        </w:rPr>
        <w:t>console</w:t>
      </w:r>
      <w:r>
        <w:rPr>
          <w:rFonts w:hint="cs"/>
          <w:sz w:val="28"/>
          <w:szCs w:val="28"/>
          <w:rtl/>
          <w:lang w:val="en-US"/>
        </w:rPr>
        <w:t xml:space="preserve"> רגילות והוא מכיל מאגר אדיר של </w:t>
      </w:r>
      <w:r>
        <w:rPr>
          <w:sz w:val="28"/>
          <w:szCs w:val="28"/>
          <w:lang w:val="en-US"/>
        </w:rPr>
        <w:t>class</w:t>
      </w:r>
      <w:r>
        <w:rPr>
          <w:rFonts w:hint="cs"/>
          <w:sz w:val="28"/>
          <w:szCs w:val="28"/>
          <w:rtl/>
          <w:lang w:val="en-US"/>
        </w:rPr>
        <w:t xml:space="preserve">-ים מתקדמים(מערכות קבצים, </w:t>
      </w:r>
      <w:r>
        <w:rPr>
          <w:sz w:val="28"/>
          <w:szCs w:val="28"/>
          <w:lang w:val="en-US"/>
        </w:rPr>
        <w:t>sockets</w:t>
      </w:r>
      <w:r>
        <w:rPr>
          <w:rFonts w:hint="cs"/>
          <w:sz w:val="28"/>
          <w:szCs w:val="28"/>
          <w:rtl/>
          <w:lang w:val="en-US"/>
        </w:rPr>
        <w:t xml:space="preserve">, </w:t>
      </w:r>
      <w:r>
        <w:rPr>
          <w:sz w:val="28"/>
          <w:szCs w:val="28"/>
          <w:lang w:val="en-US"/>
        </w:rPr>
        <w:t>serialization</w:t>
      </w:r>
      <w:r>
        <w:rPr>
          <w:rFonts w:hint="cs"/>
          <w:sz w:val="28"/>
          <w:szCs w:val="28"/>
          <w:rtl/>
          <w:lang w:val="en-US"/>
        </w:rPr>
        <w:t xml:space="preserve"> ועוד).</w:t>
      </w:r>
    </w:p>
    <w:p w14:paraId="25125D78" w14:textId="4C988029" w:rsidR="0060285F" w:rsidRDefault="0060285F" w:rsidP="0060285F">
      <w:pPr>
        <w:bidi/>
        <w:spacing w:after="0"/>
        <w:rPr>
          <w:sz w:val="28"/>
          <w:szCs w:val="28"/>
          <w:rtl/>
          <w:lang w:val="en-US"/>
        </w:rPr>
      </w:pPr>
    </w:p>
    <w:p w14:paraId="11798E3F" w14:textId="114CAD6C" w:rsidR="0060285F" w:rsidRDefault="0060285F" w:rsidP="0060285F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ניתן להוריד את התוכנה החינמית </w:t>
      </w:r>
      <w:r>
        <w:rPr>
          <w:sz w:val="28"/>
          <w:szCs w:val="28"/>
          <w:lang w:val="en-US"/>
        </w:rPr>
        <w:t>opensource</w:t>
      </w:r>
      <w:r>
        <w:rPr>
          <w:rFonts w:hint="cs"/>
          <w:sz w:val="28"/>
          <w:szCs w:val="28"/>
          <w:rtl/>
          <w:lang w:val="en-US"/>
        </w:rPr>
        <w:t xml:space="preserve"> מהאתר הרשמי של </w:t>
      </w:r>
      <w:r>
        <w:rPr>
          <w:sz w:val="28"/>
          <w:szCs w:val="28"/>
          <w:lang w:val="en-US"/>
        </w:rPr>
        <w:t>qt</w:t>
      </w:r>
      <w:r>
        <w:rPr>
          <w:rFonts w:hint="cs"/>
          <w:sz w:val="28"/>
          <w:szCs w:val="28"/>
          <w:rtl/>
          <w:lang w:val="en-US"/>
        </w:rPr>
        <w:t xml:space="preserve"> לווינדוס או ללינוקס אך ב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xavier</w:t>
      </w:r>
      <w:r>
        <w:rPr>
          <w:rFonts w:hint="cs"/>
          <w:sz w:val="28"/>
          <w:szCs w:val="28"/>
          <w:rtl/>
          <w:lang w:val="en-US"/>
        </w:rPr>
        <w:t xml:space="preserve"> צריך להוריד אותו מהטרמינל ולא מהאתר שכן באתר אין הורדה לארכיטקטורת </w:t>
      </w:r>
      <w:r>
        <w:rPr>
          <w:sz w:val="28"/>
          <w:szCs w:val="28"/>
          <w:lang w:val="en-US"/>
        </w:rPr>
        <w:t>arm</w:t>
      </w:r>
      <w:r>
        <w:rPr>
          <w:rFonts w:hint="cs"/>
          <w:sz w:val="28"/>
          <w:szCs w:val="28"/>
          <w:rtl/>
          <w:lang w:val="en-US"/>
        </w:rPr>
        <w:t>.</w:t>
      </w:r>
    </w:p>
    <w:p w14:paraId="0CC5070D" w14:textId="3FFA0915" w:rsidR="0060285F" w:rsidRDefault="0060285F" w:rsidP="0060285F">
      <w:pPr>
        <w:bidi/>
        <w:spacing w:after="0"/>
        <w:rPr>
          <w:sz w:val="28"/>
          <w:szCs w:val="28"/>
          <w:rtl/>
          <w:lang w:val="en-US"/>
        </w:rPr>
      </w:pPr>
    </w:p>
    <w:p w14:paraId="763B2FA3" w14:textId="6BF8D7B1" w:rsidR="0060285F" w:rsidRDefault="0060285F" w:rsidP="0060285F">
      <w:p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כדי להוריד יש להריץ:</w:t>
      </w:r>
    </w:p>
    <w:p w14:paraId="4D6E2461" w14:textId="58325086" w:rsidR="0060285F" w:rsidRDefault="0060285F" w:rsidP="0060285F">
      <w:pPr>
        <w:spacing w:after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&gt;&gt; sudo apt-get install qt5-default qtcreator</w:t>
      </w:r>
    </w:p>
    <w:p w14:paraId="1D481A2B" w14:textId="7220B644" w:rsidR="0060285F" w:rsidRDefault="0060285F" w:rsidP="0060285F">
      <w:pPr>
        <w:spacing w:after="0"/>
        <w:rPr>
          <w:sz w:val="28"/>
          <w:szCs w:val="28"/>
          <w:lang w:val="en-US"/>
        </w:rPr>
      </w:pPr>
    </w:p>
    <w:p w14:paraId="6BFD35F4" w14:textId="384FC2C6" w:rsidR="0060285F" w:rsidRDefault="0060285F" w:rsidP="0060285F">
      <w:pPr>
        <w:bidi/>
        <w:spacing w:after="0"/>
        <w:rPr>
          <w:sz w:val="28"/>
          <w:szCs w:val="28"/>
          <w:rtl/>
          <w:lang w:val="en-US"/>
        </w:rPr>
      </w:pPr>
    </w:p>
    <w:p w14:paraId="66EFF6DA" w14:textId="6363111F" w:rsidR="0060285F" w:rsidRDefault="0060285F" w:rsidP="0060285F">
      <w:pPr>
        <w:bidi/>
        <w:spacing w:after="0"/>
        <w:rPr>
          <w:b/>
          <w:bCs/>
          <w:sz w:val="28"/>
          <w:szCs w:val="28"/>
          <w:u w:val="single"/>
          <w:lang w:val="en-US"/>
        </w:rPr>
      </w:pPr>
      <w:r>
        <w:rPr>
          <w:b/>
          <w:bCs/>
          <w:sz w:val="28"/>
          <w:szCs w:val="28"/>
          <w:u w:val="single"/>
          <w:lang w:val="en-US"/>
        </w:rPr>
        <w:t>OpenGl</w:t>
      </w:r>
    </w:p>
    <w:p w14:paraId="6A94BA69" w14:textId="6AAA3F8B" w:rsidR="0060285F" w:rsidRDefault="0060285F" w:rsidP="0060285F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OpenGl</w:t>
      </w:r>
      <w:r>
        <w:rPr>
          <w:rFonts w:hint="cs"/>
          <w:sz w:val="28"/>
          <w:szCs w:val="28"/>
          <w:rtl/>
          <w:lang w:val="en-US"/>
        </w:rPr>
        <w:t xml:space="preserve"> היא ספרייה גרפית </w:t>
      </w:r>
      <w:r>
        <w:rPr>
          <w:sz w:val="28"/>
          <w:szCs w:val="28"/>
          <w:lang w:val="en-US"/>
        </w:rPr>
        <w:t>opensource</w:t>
      </w:r>
      <w:r>
        <w:rPr>
          <w:rFonts w:hint="cs"/>
          <w:sz w:val="28"/>
          <w:szCs w:val="28"/>
          <w:rtl/>
          <w:lang w:val="en-US"/>
        </w:rPr>
        <w:t xml:space="preserve"> אשר יודעת להשתמש במנועים הגרפיים באמצעות 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gpu</w:t>
      </w:r>
      <w:r>
        <w:rPr>
          <w:rFonts w:hint="cs"/>
          <w:sz w:val="28"/>
          <w:szCs w:val="28"/>
          <w:rtl/>
          <w:lang w:val="en-US"/>
        </w:rPr>
        <w:t>.</w:t>
      </w:r>
    </w:p>
    <w:p w14:paraId="2054B142" w14:textId="5657D8D5" w:rsidR="0060285F" w:rsidRDefault="0060285F" w:rsidP="0060285F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נדרש להתקין אותה גם כי הספרייה לדחיסת התמונות דורשת אותה וכמו כן, הדוגמאות לשימושי המצלמה ב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github</w:t>
      </w:r>
      <w:r>
        <w:rPr>
          <w:rFonts w:hint="cs"/>
          <w:sz w:val="28"/>
          <w:szCs w:val="28"/>
          <w:rtl/>
          <w:lang w:val="en-US"/>
        </w:rPr>
        <w:t xml:space="preserve"> של </w:t>
      </w:r>
      <w:r>
        <w:rPr>
          <w:sz w:val="28"/>
          <w:szCs w:val="28"/>
          <w:lang w:val="en-US"/>
        </w:rPr>
        <w:t>realsense</w:t>
      </w:r>
      <w:r>
        <w:rPr>
          <w:rFonts w:hint="cs"/>
          <w:sz w:val="28"/>
          <w:szCs w:val="28"/>
          <w:rtl/>
          <w:lang w:val="en-US"/>
        </w:rPr>
        <w:t xml:space="preserve"> משתמש בה.</w:t>
      </w:r>
    </w:p>
    <w:p w14:paraId="03265905" w14:textId="76732E69" w:rsidR="0060285F" w:rsidRDefault="0060285F" w:rsidP="0060285F">
      <w:p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כדי להתקין את הספרייה יש להריץ:</w:t>
      </w:r>
    </w:p>
    <w:p w14:paraId="3BC87A97" w14:textId="77777777" w:rsidR="0060285F" w:rsidRDefault="0060285F" w:rsidP="0060285F">
      <w:pPr>
        <w:bidi/>
        <w:spacing w:after="0"/>
        <w:rPr>
          <w:sz w:val="28"/>
          <w:szCs w:val="28"/>
          <w:rtl/>
          <w:lang w:val="en-US"/>
        </w:rPr>
      </w:pPr>
    </w:p>
    <w:p w14:paraId="090A8B66" w14:textId="14F7019F" w:rsidR="0060285F" w:rsidRDefault="0060285F" w:rsidP="0060285F">
      <w:pPr>
        <w:spacing w:after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&gt;&gt; sudo apt-get install libglu1-mesa-dev freeglut3-dev mesa-common-dev</w:t>
      </w:r>
    </w:p>
    <w:p w14:paraId="3BD02964" w14:textId="1513C3DB" w:rsidR="0060285F" w:rsidRDefault="0060285F" w:rsidP="0060285F">
      <w:pPr>
        <w:spacing w:after="0"/>
        <w:rPr>
          <w:sz w:val="28"/>
          <w:szCs w:val="28"/>
          <w:lang w:val="en-US"/>
        </w:rPr>
      </w:pPr>
    </w:p>
    <w:p w14:paraId="77C0B6EE" w14:textId="77777777" w:rsidR="0060285F" w:rsidRDefault="0060285F">
      <w:pPr>
        <w:rPr>
          <w:b/>
          <w:bCs/>
          <w:sz w:val="28"/>
          <w:szCs w:val="28"/>
          <w:u w:val="single"/>
          <w:lang w:val="en-US"/>
        </w:rPr>
      </w:pPr>
      <w:r>
        <w:rPr>
          <w:b/>
          <w:bCs/>
          <w:sz w:val="28"/>
          <w:szCs w:val="28"/>
          <w:u w:val="single"/>
          <w:lang w:val="en-US"/>
        </w:rPr>
        <w:br w:type="page"/>
      </w:r>
    </w:p>
    <w:p w14:paraId="324D6999" w14:textId="4EC85DBB" w:rsidR="0060285F" w:rsidRDefault="0060285F" w:rsidP="0060285F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r>
        <w:rPr>
          <w:b/>
          <w:bCs/>
          <w:sz w:val="28"/>
          <w:szCs w:val="28"/>
          <w:u w:val="single"/>
          <w:lang w:val="en-US"/>
        </w:rPr>
        <w:lastRenderedPageBreak/>
        <w:t>Turbo-Jpeg</w:t>
      </w:r>
    </w:p>
    <w:p w14:paraId="4CC00F83" w14:textId="33068624" w:rsidR="0060285F" w:rsidRDefault="0060285F" w:rsidP="0060285F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יש להתקין את הספרייה זו אם נעשה שימוש בדחיסת תמונות באלגוריתם </w:t>
      </w:r>
      <w:r>
        <w:rPr>
          <w:sz w:val="28"/>
          <w:szCs w:val="28"/>
          <w:lang w:val="en-US"/>
        </w:rPr>
        <w:t>Jpeg</w:t>
      </w:r>
      <w:r>
        <w:rPr>
          <w:rFonts w:hint="cs"/>
          <w:sz w:val="28"/>
          <w:szCs w:val="28"/>
          <w:rtl/>
          <w:lang w:val="en-US"/>
        </w:rPr>
        <w:t>.</w:t>
      </w:r>
    </w:p>
    <w:p w14:paraId="19A30C07" w14:textId="72E4CA04" w:rsidR="0060285F" w:rsidRDefault="0060285F" w:rsidP="0060285F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לצורך פרויקט זה נכתבו שתי מחלקות בשימוש </w:t>
      </w:r>
      <w:r>
        <w:rPr>
          <w:sz w:val="28"/>
          <w:szCs w:val="28"/>
          <w:lang w:val="en-US"/>
        </w:rPr>
        <w:t>Turbo-Jpeg</w:t>
      </w:r>
      <w:r>
        <w:rPr>
          <w:rFonts w:hint="cs"/>
          <w:sz w:val="28"/>
          <w:szCs w:val="28"/>
          <w:rtl/>
          <w:lang w:val="en-US"/>
        </w:rPr>
        <w:t xml:space="preserve"> אשר יפורטו בהמשך.</w:t>
      </w:r>
    </w:p>
    <w:p w14:paraId="4E26DE48" w14:textId="436C4431" w:rsidR="0060285F" w:rsidRDefault="0060285F" w:rsidP="0060285F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אחת משמשת לדחיסת התמונה שמתקבלת מהמצלמה ושלחיתה ב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socket</w:t>
      </w:r>
      <w:r>
        <w:rPr>
          <w:rFonts w:hint="cs"/>
          <w:sz w:val="28"/>
          <w:szCs w:val="28"/>
          <w:rtl/>
          <w:lang w:val="en-US"/>
        </w:rPr>
        <w:t xml:space="preserve"> והשנייה משמשת לפריסת התמונה במחשב המקבל.</w:t>
      </w:r>
    </w:p>
    <w:p w14:paraId="2B80E3D8" w14:textId="0AB1995B" w:rsidR="0060285F" w:rsidRDefault="0060285F" w:rsidP="0060285F">
      <w:pPr>
        <w:bidi/>
        <w:spacing w:after="0"/>
        <w:rPr>
          <w:sz w:val="28"/>
          <w:szCs w:val="28"/>
          <w:rtl/>
          <w:lang w:val="en-US"/>
        </w:rPr>
      </w:pPr>
    </w:p>
    <w:p w14:paraId="5A550143" w14:textId="4CCEDD7A" w:rsidR="0060285F" w:rsidRDefault="0060285F" w:rsidP="0060285F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על מנת להתקין את הספרייה</w:t>
      </w:r>
      <w:r w:rsidR="00C97831">
        <w:rPr>
          <w:rFonts w:hint="cs"/>
          <w:sz w:val="28"/>
          <w:szCs w:val="28"/>
          <w:rtl/>
          <w:lang w:val="en-US"/>
        </w:rPr>
        <w:t xml:space="preserve"> בלינוקס</w:t>
      </w:r>
      <w:r>
        <w:rPr>
          <w:rFonts w:hint="cs"/>
          <w:sz w:val="28"/>
          <w:szCs w:val="28"/>
          <w:rtl/>
          <w:lang w:val="en-US"/>
        </w:rPr>
        <w:t xml:space="preserve"> יש לבצע את ההוראות הבאות:</w:t>
      </w:r>
    </w:p>
    <w:p w14:paraId="354CF1F8" w14:textId="3736CD29" w:rsidR="0060285F" w:rsidRDefault="0060285F" w:rsidP="0060285F">
      <w:pPr>
        <w:spacing w:after="0"/>
        <w:rPr>
          <w:sz w:val="28"/>
          <w:szCs w:val="28"/>
          <w:rtl/>
          <w:lang w:val="en-US"/>
        </w:rPr>
      </w:pPr>
    </w:p>
    <w:p w14:paraId="3D3BCEC7" w14:textId="7F9AF147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להוריד את תוכנת האסמבלי מלינק הבא:</w:t>
      </w:r>
    </w:p>
    <w:p w14:paraId="10EA02E8" w14:textId="529832FB" w:rsidR="00C97831" w:rsidRPr="00C97831" w:rsidRDefault="0080716E" w:rsidP="00C97831">
      <w:pPr>
        <w:pStyle w:val="a3"/>
        <w:spacing w:after="0"/>
        <w:rPr>
          <w:rFonts w:ascii="Abyssinica SIL" w:hAnsi="Abyssinica SIL"/>
          <w:color w:val="0070C0"/>
          <w:u w:val="single"/>
        </w:rPr>
      </w:pPr>
      <w:hyperlink r:id="rId20" w:history="1">
        <w:r w:rsidR="00C97831" w:rsidRPr="00C97831">
          <w:rPr>
            <w:rFonts w:ascii="Abyssinica SIL" w:hAnsi="Abyssinica SIL"/>
            <w:color w:val="0070C0"/>
            <w:sz w:val="24"/>
            <w:szCs w:val="24"/>
            <w:u w:val="single"/>
          </w:rPr>
          <w:t>http://www.nasm.us/pub/nasm/releasebuilds/2.14.02/nasm-2.14.02.tar.xz</w:t>
        </w:r>
      </w:hyperlink>
    </w:p>
    <w:p w14:paraId="4FC33866" w14:textId="77777777" w:rsidR="00C97831" w:rsidRDefault="00C97831" w:rsidP="00C97831">
      <w:pPr>
        <w:pStyle w:val="a3"/>
        <w:spacing w:after="0"/>
        <w:rPr>
          <w:sz w:val="28"/>
          <w:szCs w:val="28"/>
          <w:lang w:val="en-US"/>
        </w:rPr>
      </w:pPr>
    </w:p>
    <w:p w14:paraId="65D0D563" w14:textId="49B3E08F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לחלץ את הקבצים לתיקייה הרצויה.</w:t>
      </w:r>
    </w:p>
    <w:p w14:paraId="14BA9CDA" w14:textId="616A1A66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לפתוח את הטרמינל בתיקייה הרצויה.</w:t>
      </w:r>
    </w:p>
    <w:p w14:paraId="3E839A84" w14:textId="1B6E94F3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להריץ:</w:t>
      </w:r>
    </w:p>
    <w:p w14:paraId="7C54DFA7" w14:textId="002EBB4E" w:rsidR="00C97831" w:rsidRDefault="00C97831" w:rsidP="00C97831">
      <w:pPr>
        <w:pStyle w:val="a3"/>
        <w:spacing w:after="0"/>
        <w:rPr>
          <w:rStyle w:val="UserEntry"/>
          <w:rFonts w:asciiTheme="minorHAnsi" w:hAnsiTheme="minorHAnsi" w:cstheme="minorHAnsi"/>
          <w:sz w:val="28"/>
          <w:szCs w:val="28"/>
          <w:lang w:val="en-US"/>
        </w:rPr>
      </w:pPr>
      <w:r>
        <w:rPr>
          <w:rStyle w:val="UserEntry"/>
          <w:rFonts w:asciiTheme="minorHAnsi" w:hAnsiTheme="minorHAnsi" w:cstheme="minorHAnsi"/>
          <w:sz w:val="28"/>
          <w:szCs w:val="28"/>
          <w:lang w:val="en-US"/>
        </w:rPr>
        <w:t xml:space="preserve">&gt;&gt; </w:t>
      </w:r>
      <w:r w:rsidRPr="00C97831">
        <w:rPr>
          <w:rStyle w:val="UserEntry"/>
          <w:rFonts w:asciiTheme="minorHAnsi" w:hAnsiTheme="minorHAnsi" w:cstheme="minorHAnsi"/>
          <w:sz w:val="28"/>
          <w:szCs w:val="28"/>
          <w:lang w:val="en-US"/>
        </w:rPr>
        <w:t>.</w:t>
      </w:r>
      <w:r w:rsidRPr="00C97831">
        <w:rPr>
          <w:rStyle w:val="UserEntry"/>
          <w:rFonts w:asciiTheme="minorHAnsi" w:hAnsiTheme="minorHAnsi" w:cstheme="minorHAnsi"/>
          <w:sz w:val="28"/>
          <w:szCs w:val="28"/>
        </w:rPr>
        <w:t>/configure --prefix=/usr &amp;&amp; make</w:t>
      </w:r>
    </w:p>
    <w:p w14:paraId="6CE4AA85" w14:textId="3D022852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להריץ:</w:t>
      </w:r>
    </w:p>
    <w:p w14:paraId="16D19899" w14:textId="2DB00D36" w:rsidR="00C97831" w:rsidRPr="00C97831" w:rsidRDefault="00C97831" w:rsidP="00C97831">
      <w:pPr>
        <w:pStyle w:val="a3"/>
        <w:spacing w:after="0"/>
        <w:rPr>
          <w:rFonts w:cstheme="minorHAnsi"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&gt;&gt; </w:t>
      </w:r>
      <w:r>
        <w:rPr>
          <w:rStyle w:val="UserEntry"/>
          <w:rFonts w:asciiTheme="minorHAnsi" w:hAnsiTheme="minorHAnsi" w:cstheme="minorHAnsi"/>
          <w:sz w:val="28"/>
          <w:szCs w:val="28"/>
          <w:lang w:val="en-US"/>
        </w:rPr>
        <w:t xml:space="preserve"> sudo make install</w:t>
      </w:r>
    </w:p>
    <w:p w14:paraId="34DDD35B" w14:textId="68876411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להוריד את הספרייה של </w:t>
      </w:r>
      <w:r>
        <w:rPr>
          <w:sz w:val="28"/>
          <w:szCs w:val="28"/>
          <w:lang w:val="en-US"/>
        </w:rPr>
        <w:t>jpeg</w:t>
      </w:r>
      <w:r>
        <w:rPr>
          <w:rFonts w:hint="cs"/>
          <w:sz w:val="28"/>
          <w:szCs w:val="28"/>
          <w:rtl/>
          <w:lang w:val="en-US"/>
        </w:rPr>
        <w:t xml:space="preserve"> מהלינק הבא(יש להמתין 5 שניות לפני הורדה):</w:t>
      </w:r>
    </w:p>
    <w:p w14:paraId="431264C7" w14:textId="2D16D84A" w:rsidR="00C97831" w:rsidRDefault="0080716E" w:rsidP="00C97831">
      <w:pPr>
        <w:pStyle w:val="a3"/>
        <w:spacing w:after="0"/>
        <w:rPr>
          <w:rStyle w:val="UserEntry"/>
          <w:rFonts w:ascii="Abyssinica SIL" w:hAnsi="Abyssinica SIL"/>
          <w:color w:val="0070C0"/>
          <w:u w:val="single"/>
          <w:rtl/>
        </w:rPr>
      </w:pPr>
      <w:hyperlink r:id="rId21" w:history="1">
        <w:r w:rsidR="00C97831" w:rsidRPr="00C97831">
          <w:rPr>
            <w:rStyle w:val="UserEntry"/>
            <w:rFonts w:ascii="Abyssinica SIL" w:hAnsi="Abyssinica SIL"/>
            <w:color w:val="0070C0"/>
            <w:sz w:val="24"/>
            <w:szCs w:val="24"/>
            <w:u w:val="single"/>
          </w:rPr>
          <w:t>https://downloads.sourceforge.net/libjpeg-turbo/libjpeg-turbo-2.0.2.tar.gz</w:t>
        </w:r>
      </w:hyperlink>
    </w:p>
    <w:p w14:paraId="607448E0" w14:textId="77777777" w:rsidR="00C97831" w:rsidRPr="00C97831" w:rsidRDefault="00C97831" w:rsidP="00C97831">
      <w:pPr>
        <w:pStyle w:val="a3"/>
        <w:spacing w:after="0"/>
        <w:rPr>
          <w:color w:val="0070C0"/>
          <w:sz w:val="28"/>
          <w:szCs w:val="28"/>
          <w:u w:val="single"/>
          <w:lang w:val="en-US"/>
        </w:rPr>
      </w:pPr>
    </w:p>
    <w:p w14:paraId="4F9D194F" w14:textId="189614BF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לחלץ את הקבצים לתיקייה הרצויה.</w:t>
      </w:r>
    </w:p>
    <w:p w14:paraId="50A69750" w14:textId="266F0184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להריץ:</w:t>
      </w:r>
    </w:p>
    <w:p w14:paraId="2CB28F4E" w14:textId="77777777" w:rsidR="00C97831" w:rsidRPr="00C97831" w:rsidRDefault="00C97831" w:rsidP="00C97831">
      <w:pPr>
        <w:pStyle w:val="Standard"/>
        <w:rPr>
          <w:rFonts w:asciiTheme="minorHAnsi" w:hAnsiTheme="minorHAnsi" w:cstheme="minorHAnsi"/>
          <w:sz w:val="28"/>
          <w:szCs w:val="28"/>
        </w:rPr>
      </w:pPr>
      <w:r>
        <w:rPr>
          <w:sz w:val="28"/>
          <w:szCs w:val="28"/>
        </w:rPr>
        <w:t xml:space="preserve">&gt;&gt; </w:t>
      </w:r>
      <w:r w:rsidRPr="00C97831">
        <w:rPr>
          <w:rStyle w:val="UserEntry"/>
          <w:rFonts w:asciiTheme="minorHAnsi" w:hAnsiTheme="minorHAnsi" w:cstheme="minorHAnsi"/>
          <w:sz w:val="28"/>
          <w:szCs w:val="28"/>
        </w:rPr>
        <w:t>mkdir build &amp;&amp;</w:t>
      </w:r>
    </w:p>
    <w:p w14:paraId="31259CB7" w14:textId="0818B0B3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  <w:cs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>cd    build &amp;&amp;</w:t>
      </w:r>
    </w:p>
    <w:p w14:paraId="0AF9E463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>cmake -DCMAKE_INSTALL_PREFIX=/usr \</w:t>
      </w:r>
    </w:p>
    <w:p w14:paraId="2FBB5D84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CMAKE_BUILD_TYPE=RELEASE  \</w:t>
      </w:r>
    </w:p>
    <w:p w14:paraId="41FF6998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ENABLE_STATIC=FALSE       \</w:t>
      </w:r>
    </w:p>
    <w:p w14:paraId="7E82C17C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CMAKE_INSTALL_DOCDIR=/usr/share/doc/libjpeg-turbo-2.0.2 \</w:t>
      </w:r>
    </w:p>
    <w:p w14:paraId="7945A702" w14:textId="7777777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-DCMAKE_INSTALL_DEFAULT_LIBDIR=lib  \</w:t>
      </w:r>
    </w:p>
    <w:p w14:paraId="0B99E878" w14:textId="029AFE57" w:rsidR="00C97831" w:rsidRPr="00C97831" w:rsidRDefault="00C97831" w:rsidP="00C97831">
      <w:pPr>
        <w:pStyle w:val="PreformattedText"/>
        <w:rPr>
          <w:rFonts w:asciiTheme="minorHAnsi" w:hAnsiTheme="minorHAnsi" w:cstheme="minorHAnsi"/>
          <w:sz w:val="28"/>
          <w:szCs w:val="28"/>
        </w:rPr>
      </w:pPr>
      <w:r w:rsidRPr="00C97831">
        <w:rPr>
          <w:rStyle w:val="UserEntry"/>
          <w:rFonts w:asciiTheme="minorHAnsi" w:hAnsiTheme="minorHAnsi" w:cstheme="minorHAnsi"/>
          <w:sz w:val="28"/>
          <w:szCs w:val="28"/>
        </w:rPr>
        <w:t xml:space="preserve">      .. &amp;&amp;</w:t>
      </w:r>
      <w:r>
        <w:rPr>
          <w:rStyle w:val="UserEntry"/>
          <w:rFonts w:asciiTheme="minorHAnsi" w:hAnsiTheme="minorHAnsi" w:cstheme="minorHAnsi"/>
          <w:sz w:val="28"/>
          <w:szCs w:val="28"/>
        </w:rPr>
        <w:t xml:space="preserve"> </w:t>
      </w:r>
      <w:r w:rsidRPr="00C97831">
        <w:rPr>
          <w:rStyle w:val="UserEntry"/>
          <w:rFonts w:asciiTheme="minorHAnsi" w:hAnsiTheme="minorHAnsi" w:cstheme="minorHAnsi"/>
          <w:sz w:val="28"/>
          <w:szCs w:val="28"/>
        </w:rPr>
        <w:t>make</w:t>
      </w:r>
    </w:p>
    <w:p w14:paraId="7E1C8032" w14:textId="0F55B29D" w:rsidR="00C97831" w:rsidRDefault="00C97831" w:rsidP="00C97831">
      <w:pPr>
        <w:pStyle w:val="a3"/>
        <w:numPr>
          <w:ilvl w:val="0"/>
          <w:numId w:val="21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להריץ:</w:t>
      </w:r>
    </w:p>
    <w:p w14:paraId="75DF3734" w14:textId="4A8C8744" w:rsidR="00C97831" w:rsidRDefault="00C97831" w:rsidP="00C97831">
      <w:pPr>
        <w:pStyle w:val="a3"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&gt;&gt; sudo make install</w:t>
      </w:r>
    </w:p>
    <w:p w14:paraId="0C2E15D8" w14:textId="5F08C6A6" w:rsidR="003B66FF" w:rsidRDefault="003B66FF" w:rsidP="00C97831">
      <w:pPr>
        <w:pStyle w:val="a3"/>
        <w:spacing w:after="0"/>
        <w:rPr>
          <w:sz w:val="28"/>
          <w:szCs w:val="28"/>
          <w:rtl/>
          <w:lang w:val="en-US"/>
        </w:rPr>
      </w:pPr>
    </w:p>
    <w:p w14:paraId="6EB9BD92" w14:textId="66AA8020" w:rsidR="003B66FF" w:rsidRDefault="003B66FF" w:rsidP="00C97831">
      <w:pPr>
        <w:pStyle w:val="a3"/>
        <w:spacing w:after="0"/>
        <w:rPr>
          <w:sz w:val="28"/>
          <w:szCs w:val="28"/>
          <w:rtl/>
          <w:lang w:val="en-US"/>
        </w:rPr>
      </w:pPr>
    </w:p>
    <w:p w14:paraId="36022FA8" w14:textId="32D9691F" w:rsidR="003B66FF" w:rsidRDefault="003B66FF" w:rsidP="00C97831">
      <w:pPr>
        <w:pStyle w:val="a3"/>
        <w:spacing w:after="0"/>
        <w:rPr>
          <w:sz w:val="28"/>
          <w:szCs w:val="28"/>
          <w:rtl/>
          <w:lang w:val="en-US"/>
        </w:rPr>
      </w:pPr>
    </w:p>
    <w:p w14:paraId="59A2975D" w14:textId="4D95A11A" w:rsidR="00A308E9" w:rsidRDefault="00A308E9" w:rsidP="00C97831">
      <w:pPr>
        <w:pStyle w:val="a3"/>
        <w:spacing w:after="0"/>
        <w:rPr>
          <w:sz w:val="28"/>
          <w:szCs w:val="28"/>
          <w:rtl/>
          <w:lang w:val="en-US"/>
        </w:rPr>
      </w:pPr>
    </w:p>
    <w:p w14:paraId="005245E1" w14:textId="6F4F7DA3" w:rsidR="00A308E9" w:rsidRDefault="00A308E9" w:rsidP="00C97831">
      <w:pPr>
        <w:pStyle w:val="a3"/>
        <w:spacing w:after="0"/>
        <w:rPr>
          <w:sz w:val="28"/>
          <w:szCs w:val="28"/>
          <w:rtl/>
          <w:lang w:val="en-US"/>
        </w:rPr>
      </w:pPr>
    </w:p>
    <w:p w14:paraId="5793B932" w14:textId="59349971" w:rsidR="00A308E9" w:rsidRDefault="00A308E9" w:rsidP="00C97831">
      <w:pPr>
        <w:pStyle w:val="a3"/>
        <w:spacing w:after="0"/>
        <w:rPr>
          <w:sz w:val="28"/>
          <w:szCs w:val="28"/>
          <w:rtl/>
          <w:lang w:val="en-US"/>
        </w:rPr>
      </w:pPr>
    </w:p>
    <w:p w14:paraId="51EF5B91" w14:textId="6698A982" w:rsidR="00A308E9" w:rsidRDefault="00A308E9" w:rsidP="00C97831">
      <w:pPr>
        <w:pStyle w:val="a3"/>
        <w:spacing w:after="0"/>
        <w:rPr>
          <w:sz w:val="28"/>
          <w:szCs w:val="28"/>
          <w:rtl/>
          <w:lang w:val="en-US"/>
        </w:rPr>
      </w:pPr>
    </w:p>
    <w:p w14:paraId="2F5E1370" w14:textId="4AE30B6E" w:rsidR="003B66FF" w:rsidRPr="00A308E9" w:rsidRDefault="00A308E9" w:rsidP="00A308E9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r>
        <w:rPr>
          <w:b/>
          <w:bCs/>
          <w:sz w:val="28"/>
          <w:szCs w:val="28"/>
          <w:u w:val="single"/>
          <w:lang w:val="en-US"/>
        </w:rPr>
        <w:t>LibRealSense</w:t>
      </w:r>
    </w:p>
    <w:p w14:paraId="709CEA32" w14:textId="7A0FD219" w:rsidR="00A308E9" w:rsidRDefault="00A308E9" w:rsidP="00A308E9">
      <w:pPr>
        <w:bidi/>
        <w:spacing w:after="0"/>
        <w:rPr>
          <w:sz w:val="28"/>
          <w:szCs w:val="28"/>
          <w:rtl/>
          <w:lang w:val="en-US"/>
        </w:rPr>
      </w:pPr>
    </w:p>
    <w:p w14:paraId="4BFBF7C0" w14:textId="2DE49E1C" w:rsidR="00A308E9" w:rsidRPr="00A308E9" w:rsidRDefault="00A308E9" w:rsidP="00A308E9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A308E9">
        <w:rPr>
          <w:rFonts w:hint="cs"/>
          <w:sz w:val="28"/>
          <w:szCs w:val="28"/>
          <w:highlight w:val="yellow"/>
          <w:rtl/>
          <w:lang w:val="en-US"/>
        </w:rPr>
        <w:lastRenderedPageBreak/>
        <w:t>יש דוגמאות מעל איך הסברתי על הספריות.</w:t>
      </w:r>
    </w:p>
    <w:p w14:paraId="36925D42" w14:textId="4CACDB63" w:rsidR="00A308E9" w:rsidRPr="00A308E9" w:rsidRDefault="00A308E9" w:rsidP="00A308E9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A308E9">
        <w:rPr>
          <w:rFonts w:hint="cs"/>
          <w:sz w:val="28"/>
          <w:szCs w:val="28"/>
          <w:highlight w:val="yellow"/>
          <w:rtl/>
          <w:lang w:val="en-US"/>
        </w:rPr>
        <w:t>להסביר על אופן ההתקנה מפורט ככל שניתן.</w:t>
      </w:r>
    </w:p>
    <w:p w14:paraId="1E693A16" w14:textId="688C13A2" w:rsidR="00A308E9" w:rsidRPr="00A308E9" w:rsidRDefault="00A308E9" w:rsidP="00A308E9">
      <w:pPr>
        <w:bidi/>
        <w:spacing w:after="0"/>
        <w:rPr>
          <w:sz w:val="28"/>
          <w:szCs w:val="28"/>
          <w:rtl/>
          <w:lang w:val="en-US"/>
        </w:rPr>
      </w:pPr>
      <w:r w:rsidRPr="00A308E9">
        <w:rPr>
          <w:rFonts w:hint="cs"/>
          <w:sz w:val="28"/>
          <w:szCs w:val="28"/>
          <w:highlight w:val="yellow"/>
          <w:rtl/>
          <w:lang w:val="en-US"/>
        </w:rPr>
        <w:t xml:space="preserve">לצרף לינקים אם אפשר(לינק ל </w:t>
      </w:r>
      <w:r w:rsidRPr="00A308E9">
        <w:rPr>
          <w:sz w:val="28"/>
          <w:szCs w:val="28"/>
          <w:highlight w:val="yellow"/>
          <w:rtl/>
          <w:lang w:val="en-US"/>
        </w:rPr>
        <w:t>–</w:t>
      </w:r>
      <w:r w:rsidRPr="00A308E9">
        <w:rPr>
          <w:rFonts w:hint="cs"/>
          <w:sz w:val="28"/>
          <w:szCs w:val="28"/>
          <w:highlight w:val="yellow"/>
          <w:rtl/>
          <w:lang w:val="en-US"/>
        </w:rPr>
        <w:t xml:space="preserve"> </w:t>
      </w:r>
      <w:r w:rsidRPr="00A308E9">
        <w:rPr>
          <w:sz w:val="28"/>
          <w:szCs w:val="28"/>
          <w:highlight w:val="yellow"/>
          <w:lang w:val="en-US"/>
        </w:rPr>
        <w:t>github</w:t>
      </w:r>
      <w:r w:rsidRPr="00A308E9">
        <w:rPr>
          <w:rFonts w:hint="cs"/>
          <w:sz w:val="28"/>
          <w:szCs w:val="28"/>
          <w:highlight w:val="yellow"/>
          <w:rtl/>
          <w:lang w:val="en-US"/>
        </w:rPr>
        <w:t xml:space="preserve"> של הדוגמאות יהי מצויין).</w:t>
      </w:r>
    </w:p>
    <w:p w14:paraId="2CFA3009" w14:textId="15119374" w:rsidR="003B66FF" w:rsidRDefault="003B66FF" w:rsidP="00C97831">
      <w:pPr>
        <w:pStyle w:val="a3"/>
        <w:spacing w:after="0"/>
        <w:rPr>
          <w:sz w:val="28"/>
          <w:szCs w:val="28"/>
          <w:rtl/>
          <w:lang w:val="en-US"/>
        </w:rPr>
      </w:pPr>
    </w:p>
    <w:p w14:paraId="5E5275DF" w14:textId="1C80D6B6" w:rsidR="003B66FF" w:rsidRDefault="003B66FF" w:rsidP="00C97831">
      <w:pPr>
        <w:pStyle w:val="a3"/>
        <w:spacing w:after="0"/>
        <w:rPr>
          <w:sz w:val="28"/>
          <w:szCs w:val="28"/>
          <w:rtl/>
          <w:lang w:val="en-US"/>
        </w:rPr>
      </w:pPr>
    </w:p>
    <w:p w14:paraId="15B9D0C6" w14:textId="148AE871" w:rsidR="003B66FF" w:rsidRDefault="003B66FF" w:rsidP="00C97831">
      <w:pPr>
        <w:pStyle w:val="a3"/>
        <w:spacing w:after="0"/>
        <w:rPr>
          <w:sz w:val="28"/>
          <w:szCs w:val="28"/>
          <w:rtl/>
          <w:lang w:val="en-US"/>
        </w:rPr>
      </w:pPr>
    </w:p>
    <w:p w14:paraId="5842D0F8" w14:textId="77777777" w:rsidR="00A308E9" w:rsidRDefault="00A308E9" w:rsidP="003B66FF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38DE88FB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60A41814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3A1E78E5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2084C4B5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2BABAA47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4A83472A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2C06D784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546A5067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1A85989E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3D25B3FE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6D71D535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2D481F35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7388D44E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017A02EC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580ECB86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5DBF5ACC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755D245B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2D329C85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0FBF6949" w14:textId="77777777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3C774449" w14:textId="21574E16" w:rsidR="00A308E9" w:rsidRDefault="00A308E9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2D5B5DF0" w14:textId="252F7FA7" w:rsidR="00840E77" w:rsidRDefault="00840E77" w:rsidP="00840E77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2A40FDBD" w14:textId="77777777" w:rsidR="00840E77" w:rsidRDefault="00840E77" w:rsidP="00840E77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3003E67B" w14:textId="1A530DDC" w:rsidR="003B66FF" w:rsidRDefault="003B66FF" w:rsidP="00A308E9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  <w:r>
        <w:rPr>
          <w:rFonts w:hint="cs"/>
          <w:b/>
          <w:bCs/>
          <w:sz w:val="40"/>
          <w:szCs w:val="40"/>
          <w:u w:val="single"/>
          <w:rtl/>
          <w:lang w:val="en-US"/>
        </w:rPr>
        <w:lastRenderedPageBreak/>
        <w:t xml:space="preserve">ארדואינו </w:t>
      </w:r>
      <w:r>
        <w:rPr>
          <w:b/>
          <w:bCs/>
          <w:sz w:val="40"/>
          <w:szCs w:val="40"/>
          <w:u w:val="single"/>
          <w:rtl/>
          <w:lang w:val="en-US"/>
        </w:rPr>
        <w:t>–</w:t>
      </w:r>
      <w:r>
        <w:rPr>
          <w:rFonts w:hint="cs"/>
          <w:b/>
          <w:bCs/>
          <w:sz w:val="40"/>
          <w:szCs w:val="40"/>
          <w:u w:val="single"/>
          <w:rtl/>
          <w:lang w:val="en-US"/>
        </w:rPr>
        <w:t xml:space="preserve"> חיישן תנועה</w:t>
      </w:r>
    </w:p>
    <w:p w14:paraId="7F476E5C" w14:textId="71A0FC8B" w:rsidR="00840E77" w:rsidRDefault="00840E77" w:rsidP="00840E77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  <w:r>
        <w:rPr>
          <w:noProof/>
        </w:rPr>
        <w:drawing>
          <wp:inline distT="0" distB="0" distL="0" distR="0" wp14:anchorId="57BC6C81" wp14:editId="15CA9940">
            <wp:extent cx="4147008" cy="4013047"/>
            <wp:effectExtent l="0" t="0" r="6350" b="6985"/>
            <wp:docPr id="10" name="תמונה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434" cy="4022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DC34C3" w14:textId="68AE8A63" w:rsidR="003B66FF" w:rsidRDefault="003B66FF" w:rsidP="003B66FF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176172F4" w14:textId="672A80F1" w:rsidR="00840E77" w:rsidRPr="00840E77" w:rsidRDefault="00840E77" w:rsidP="00A7423C">
      <w:pPr>
        <w:bidi/>
        <w:spacing w:after="0"/>
        <w:rPr>
          <w:rFonts w:hint="cs"/>
          <w:sz w:val="28"/>
          <w:szCs w:val="28"/>
          <w:rtl/>
          <w:lang w:val="en-US"/>
        </w:rPr>
      </w:pPr>
      <w:r w:rsidRPr="00840E77">
        <w:rPr>
          <w:rFonts w:hint="cs"/>
          <w:sz w:val="28"/>
          <w:szCs w:val="28"/>
          <w:rtl/>
          <w:lang w:val="en-US"/>
        </w:rPr>
        <w:t>החיבור בין הארדויאנו לבין ה</w:t>
      </w:r>
      <w:r w:rsidRPr="00840E77">
        <w:rPr>
          <w:sz w:val="28"/>
          <w:szCs w:val="28"/>
          <w:lang w:val="en-US"/>
        </w:rPr>
        <w:t>optic flow</w:t>
      </w:r>
      <w:r w:rsidRPr="00840E77">
        <w:rPr>
          <w:rFonts w:hint="cs"/>
          <w:sz w:val="28"/>
          <w:szCs w:val="28"/>
          <w:rtl/>
          <w:lang w:val="en-US"/>
        </w:rPr>
        <w:t xml:space="preserve"> תואם לציור זה (גם בצבעים), אל ה</w:t>
      </w:r>
      <w:r w:rsidRPr="00840E77">
        <w:rPr>
          <w:sz w:val="28"/>
          <w:szCs w:val="28"/>
          <w:lang w:val="en-US"/>
        </w:rPr>
        <w:t>bitcraze</w:t>
      </w:r>
      <w:r w:rsidRPr="00840E77">
        <w:rPr>
          <w:rFonts w:hint="cs"/>
          <w:sz w:val="28"/>
          <w:szCs w:val="28"/>
          <w:rtl/>
          <w:lang w:val="en-US"/>
        </w:rPr>
        <w:t xml:space="preserve"> הולחמו פינים ( הרכיב מגיע ללא חיבור </w:t>
      </w:r>
      <w:r w:rsidRPr="00840E77">
        <w:rPr>
          <w:rFonts w:hint="cs"/>
          <w:sz w:val="28"/>
          <w:szCs w:val="28"/>
          <w:lang w:val="en-US"/>
        </w:rPr>
        <w:t>GPIO</w:t>
      </w:r>
      <w:r w:rsidRPr="00840E77">
        <w:rPr>
          <w:rFonts w:hint="cs"/>
          <w:sz w:val="28"/>
          <w:szCs w:val="28"/>
          <w:rtl/>
          <w:lang w:val="en-US"/>
        </w:rPr>
        <w:t xml:space="preserve"> נוח) , החוטים הולחמו ליחדות שלמות עבור חיבור וניתוק נוחים של הרכיב.</w:t>
      </w:r>
    </w:p>
    <w:p w14:paraId="0A09C8F4" w14:textId="79F705D5" w:rsidR="003B66FF" w:rsidRDefault="003B66FF" w:rsidP="003B66FF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14A7B1DF" w14:textId="005F644C" w:rsidR="00840E77" w:rsidRDefault="00840E77" w:rsidP="00840E77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6697787F" w14:textId="5BF68584" w:rsidR="00840E77" w:rsidRDefault="00840E77" w:rsidP="00840E77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1B6CF7F7" w14:textId="3E717E7F" w:rsidR="00840E77" w:rsidRDefault="00840E77" w:rsidP="00840E77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230E97B8" w14:textId="01DF2F8F" w:rsidR="00840E77" w:rsidRDefault="00840E77" w:rsidP="00840E77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6A303FE3" w14:textId="580FD77C" w:rsidR="00840E77" w:rsidRDefault="00840E77" w:rsidP="00840E77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72CA8FBA" w14:textId="5FF8D10C" w:rsidR="00840E77" w:rsidRDefault="00840E77" w:rsidP="00840E77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6778AA93" w14:textId="1B34B4DA" w:rsidR="00840E77" w:rsidRDefault="00840E77" w:rsidP="00840E77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500AD4CE" w14:textId="4A92B2DC" w:rsidR="00840E77" w:rsidRDefault="00840E77" w:rsidP="00840E77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78E47B75" w14:textId="70613A07" w:rsidR="00840E77" w:rsidRDefault="00840E77" w:rsidP="00840E77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5CFC0891" w14:textId="4BE17D6A" w:rsidR="00840E77" w:rsidRDefault="00840E77" w:rsidP="00840E77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24952413" w14:textId="0895BB35" w:rsidR="00840E77" w:rsidRDefault="00840E77" w:rsidP="00840E77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733B8C9C" w14:textId="4E8E2AE4" w:rsidR="00840E77" w:rsidRDefault="00840E77" w:rsidP="00840E77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3F104E29" w14:textId="6F9352DC" w:rsidR="00840E77" w:rsidRDefault="00840E77" w:rsidP="00840E77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01DEA535" w14:textId="5574894A" w:rsidR="00840E77" w:rsidRDefault="00840E77" w:rsidP="00840E77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72C3CE13" w14:textId="77777777" w:rsidR="00840E77" w:rsidRDefault="00840E77" w:rsidP="00840E77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1D3CF9E5" w14:textId="6C3F9C11" w:rsidR="003B66FF" w:rsidRDefault="003B66FF" w:rsidP="003B66FF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  <w:r>
        <w:rPr>
          <w:rFonts w:hint="cs"/>
          <w:b/>
          <w:bCs/>
          <w:sz w:val="40"/>
          <w:szCs w:val="40"/>
          <w:u w:val="single"/>
          <w:rtl/>
          <w:lang w:val="en-US"/>
        </w:rPr>
        <w:lastRenderedPageBreak/>
        <w:t xml:space="preserve">ארדואינו </w:t>
      </w:r>
      <w:r>
        <w:rPr>
          <w:b/>
          <w:bCs/>
          <w:sz w:val="40"/>
          <w:szCs w:val="40"/>
          <w:u w:val="single"/>
          <w:rtl/>
          <w:lang w:val="en-US"/>
        </w:rPr>
        <w:t>–</w:t>
      </w:r>
      <w:r>
        <w:rPr>
          <w:rFonts w:hint="cs"/>
          <w:b/>
          <w:bCs/>
          <w:sz w:val="40"/>
          <w:szCs w:val="40"/>
          <w:u w:val="single"/>
          <w:rtl/>
          <w:lang w:val="en-US"/>
        </w:rPr>
        <w:t xml:space="preserve"> מנועים </w:t>
      </w:r>
      <w:r>
        <w:rPr>
          <w:b/>
          <w:bCs/>
          <w:sz w:val="40"/>
          <w:szCs w:val="40"/>
          <w:u w:val="single"/>
          <w:rtl/>
          <w:lang w:val="en-US"/>
        </w:rPr>
        <w:t>–</w:t>
      </w:r>
      <w:r>
        <w:rPr>
          <w:rFonts w:hint="cs"/>
          <w:b/>
          <w:bCs/>
          <w:sz w:val="40"/>
          <w:szCs w:val="40"/>
          <w:u w:val="single"/>
          <w:rtl/>
          <w:lang w:val="en-US"/>
        </w:rPr>
        <w:t xml:space="preserve"> גלגלים</w:t>
      </w:r>
    </w:p>
    <w:p w14:paraId="2E770F70" w14:textId="7341847D" w:rsidR="003B66FF" w:rsidRDefault="00840E77" w:rsidP="003B66FF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  <w:r>
        <w:rPr>
          <w:noProof/>
        </w:rPr>
        <w:drawing>
          <wp:inline distT="0" distB="0" distL="0" distR="0" wp14:anchorId="40736C1C" wp14:editId="2AA43E4E">
            <wp:extent cx="5731510" cy="3357245"/>
            <wp:effectExtent l="0" t="0" r="2540" b="0"/>
            <wp:docPr id="11" name="תמונה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357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AA3AC7" w14:textId="77777777" w:rsidR="00840E77" w:rsidRDefault="00840E77" w:rsidP="00840E77">
      <w:pPr>
        <w:pStyle w:val="a3"/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</w:p>
    <w:p w14:paraId="2385B70B" w14:textId="48EC3F78" w:rsidR="00840E77" w:rsidRPr="00840E77" w:rsidRDefault="00840E77" w:rsidP="00A7423C">
      <w:pPr>
        <w:bidi/>
        <w:spacing w:after="0"/>
        <w:rPr>
          <w:sz w:val="28"/>
          <w:szCs w:val="28"/>
          <w:rtl/>
          <w:lang w:val="en-US"/>
        </w:rPr>
      </w:pPr>
      <w:r w:rsidRPr="00840E77">
        <w:rPr>
          <w:rFonts w:hint="cs"/>
          <w:sz w:val="28"/>
          <w:szCs w:val="28"/>
          <w:rtl/>
          <w:lang w:val="en-US"/>
        </w:rPr>
        <w:t>החיבור בין הארדויאנו לבין ה</w:t>
      </w:r>
      <w:r w:rsidRPr="00840E77">
        <w:rPr>
          <w:sz w:val="28"/>
          <w:szCs w:val="28"/>
          <w:lang w:val="en-US"/>
        </w:rPr>
        <w:t>optic flow</w:t>
      </w:r>
      <w:r w:rsidRPr="00840E77">
        <w:rPr>
          <w:rFonts w:hint="cs"/>
          <w:sz w:val="28"/>
          <w:szCs w:val="28"/>
          <w:rtl/>
          <w:lang w:val="en-US"/>
        </w:rPr>
        <w:t xml:space="preserve"> תואם לציור זה (גם בצבעים)</w:t>
      </w:r>
      <w:r w:rsidRPr="00840E77">
        <w:rPr>
          <w:rFonts w:hint="cs"/>
          <w:sz w:val="28"/>
          <w:szCs w:val="28"/>
          <w:rtl/>
          <w:lang w:val="en-US"/>
        </w:rPr>
        <w:t>.</w:t>
      </w:r>
    </w:p>
    <w:p w14:paraId="42764574" w14:textId="59057F46" w:rsidR="00840E77" w:rsidRPr="00840E77" w:rsidRDefault="00840E77" w:rsidP="00840E77">
      <w:pPr>
        <w:bidi/>
        <w:spacing w:after="0"/>
        <w:rPr>
          <w:sz w:val="28"/>
          <w:szCs w:val="28"/>
          <w:rtl/>
          <w:lang w:val="en-US"/>
        </w:rPr>
      </w:pPr>
      <w:r w:rsidRPr="00840E77">
        <w:rPr>
          <w:rFonts w:hint="cs"/>
          <w:sz w:val="28"/>
          <w:szCs w:val="28"/>
          <w:rtl/>
          <w:lang w:val="en-US"/>
        </w:rPr>
        <w:t>בעת הדלקה ראשונית של הרכב, חייב ללחוץ לחיצה ארוכה על הכפתור שנמצא על ה</w:t>
      </w:r>
      <w:r w:rsidRPr="00840E77">
        <w:rPr>
          <w:sz w:val="28"/>
          <w:szCs w:val="28"/>
          <w:lang w:val="en-US"/>
        </w:rPr>
        <w:t>speed controller</w:t>
      </w:r>
      <w:r w:rsidRPr="00840E77">
        <w:rPr>
          <w:rFonts w:hint="cs"/>
          <w:sz w:val="28"/>
          <w:szCs w:val="28"/>
          <w:rtl/>
          <w:lang w:val="en-US"/>
        </w:rPr>
        <w:t xml:space="preserve"> עד שיהבהב בירוק. </w:t>
      </w:r>
    </w:p>
    <w:p w14:paraId="42F084D5" w14:textId="7AE79AC5" w:rsidR="00840E77" w:rsidRPr="00840E77" w:rsidRDefault="00840E77" w:rsidP="00840E77">
      <w:pPr>
        <w:bidi/>
        <w:spacing w:after="0"/>
        <w:rPr>
          <w:rFonts w:hint="cs"/>
          <w:sz w:val="28"/>
          <w:szCs w:val="28"/>
          <w:rtl/>
          <w:lang w:val="en-US"/>
        </w:rPr>
      </w:pPr>
      <w:r w:rsidRPr="00840E77">
        <w:rPr>
          <w:rFonts w:hint="cs"/>
          <w:sz w:val="28"/>
          <w:szCs w:val="28"/>
          <w:rtl/>
          <w:lang w:val="en-US"/>
        </w:rPr>
        <w:t xml:space="preserve">על מנת שהמנוע יקבל פקודות נסיעה צריך לשלוח אל הבקר מהירות פקודת </w:t>
      </w:r>
      <w:r w:rsidRPr="00840E77">
        <w:rPr>
          <w:rFonts w:hint="cs"/>
          <w:sz w:val="28"/>
          <w:szCs w:val="28"/>
          <w:lang w:val="en-US"/>
        </w:rPr>
        <w:t>ARM</w:t>
      </w:r>
      <w:r w:rsidRPr="00840E77">
        <w:rPr>
          <w:rFonts w:hint="cs"/>
          <w:sz w:val="28"/>
          <w:szCs w:val="28"/>
          <w:rtl/>
          <w:lang w:val="en-US"/>
        </w:rPr>
        <w:t>, (נעשה על ידי הקוד הרשום בארדואינו)</w:t>
      </w:r>
    </w:p>
    <w:p w14:paraId="371B86B0" w14:textId="77777777" w:rsidR="00840E77" w:rsidRDefault="00840E77" w:rsidP="00840E77">
      <w:pPr>
        <w:bidi/>
        <w:spacing w:after="0"/>
        <w:rPr>
          <w:sz w:val="28"/>
          <w:szCs w:val="28"/>
          <w:highlight w:val="green"/>
          <w:rtl/>
          <w:lang w:val="en-US"/>
        </w:rPr>
      </w:pPr>
    </w:p>
    <w:p w14:paraId="43D46D01" w14:textId="4766995A" w:rsidR="003B66FF" w:rsidRDefault="003B66FF" w:rsidP="003B66FF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56F802F5" w14:textId="0B6770EA" w:rsidR="003B66FF" w:rsidRDefault="003B66FF" w:rsidP="003B66FF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1A636979" w14:textId="72D1FDBA" w:rsidR="003B66FF" w:rsidRDefault="003B66FF" w:rsidP="003B66FF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7CFFC04D" w14:textId="7A81545D" w:rsidR="003B66FF" w:rsidRDefault="003B66FF" w:rsidP="003B66FF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4E8E6081" w14:textId="47192448" w:rsidR="003B66FF" w:rsidRDefault="003B66FF" w:rsidP="003B66FF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2A91BBD1" w14:textId="33DF1CB7" w:rsidR="003B66FF" w:rsidRDefault="003B66FF" w:rsidP="003B66FF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115D5F84" w14:textId="462605EC" w:rsidR="003B66FF" w:rsidRDefault="003B66FF" w:rsidP="003B66FF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3BBE06B3" w14:textId="0413E450" w:rsidR="003B66FF" w:rsidRDefault="003B66FF" w:rsidP="003B66FF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0A2A7807" w14:textId="1A4B6968" w:rsidR="003B66FF" w:rsidRDefault="003B66FF" w:rsidP="003B66FF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5A176B7C" w14:textId="4F83506F" w:rsidR="003B66FF" w:rsidRDefault="003B66FF" w:rsidP="003B66FF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7BB18ABC" w14:textId="65245B63" w:rsidR="003B66FF" w:rsidRDefault="003B66FF" w:rsidP="003B66FF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3ED2C001" w14:textId="361CB471" w:rsidR="003B66FF" w:rsidRDefault="003B66FF" w:rsidP="003B66FF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064310DF" w14:textId="55EAE8DE" w:rsidR="003B66FF" w:rsidRDefault="003B66FF" w:rsidP="003B66FF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2FF46CC8" w14:textId="4EFE1038" w:rsidR="003B66FF" w:rsidRDefault="003B66FF" w:rsidP="003B66FF">
      <w:pPr>
        <w:pStyle w:val="a3"/>
        <w:bidi/>
        <w:spacing w:after="0"/>
        <w:rPr>
          <w:sz w:val="28"/>
          <w:szCs w:val="28"/>
          <w:rtl/>
          <w:lang w:val="en-US"/>
        </w:rPr>
      </w:pPr>
    </w:p>
    <w:p w14:paraId="5B927C54" w14:textId="1DB89396" w:rsidR="003B66FF" w:rsidRPr="007943FE" w:rsidRDefault="003B66FF" w:rsidP="007943FE">
      <w:pPr>
        <w:bidi/>
        <w:spacing w:after="0"/>
        <w:rPr>
          <w:sz w:val="28"/>
          <w:szCs w:val="28"/>
          <w:rtl/>
          <w:lang w:val="en-US"/>
        </w:rPr>
      </w:pPr>
    </w:p>
    <w:p w14:paraId="4D02AFA4" w14:textId="35A9DAE5" w:rsidR="003B66FF" w:rsidRPr="00A308E9" w:rsidRDefault="003B66FF" w:rsidP="00A308E9">
      <w:pPr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  <w:r w:rsidRPr="00A308E9">
        <w:rPr>
          <w:rFonts w:hint="cs"/>
          <w:b/>
          <w:bCs/>
          <w:sz w:val="40"/>
          <w:szCs w:val="40"/>
          <w:u w:val="single"/>
          <w:rtl/>
          <w:lang w:val="en-US"/>
        </w:rPr>
        <w:lastRenderedPageBreak/>
        <w:t>ממשקים</w:t>
      </w:r>
    </w:p>
    <w:p w14:paraId="503F6592" w14:textId="3150C0D2" w:rsidR="003B66FF" w:rsidRDefault="003B66FF" w:rsidP="003B66FF">
      <w:pPr>
        <w:pStyle w:val="a3"/>
        <w:bidi/>
        <w:spacing w:after="0"/>
        <w:jc w:val="center"/>
        <w:rPr>
          <w:sz w:val="28"/>
          <w:szCs w:val="28"/>
          <w:rtl/>
          <w:lang w:val="en-US"/>
        </w:rPr>
      </w:pPr>
    </w:p>
    <w:p w14:paraId="02020F96" w14:textId="375219A2" w:rsidR="003B66FF" w:rsidRPr="00A7423C" w:rsidRDefault="003B66FF" w:rsidP="00A7423C">
      <w:pPr>
        <w:bidi/>
        <w:spacing w:after="0"/>
        <w:rPr>
          <w:sz w:val="28"/>
          <w:szCs w:val="28"/>
          <w:rtl/>
          <w:lang w:val="en-US"/>
        </w:rPr>
      </w:pPr>
      <w:r w:rsidRPr="00A7423C">
        <w:rPr>
          <w:rFonts w:hint="cs"/>
          <w:sz w:val="28"/>
          <w:szCs w:val="28"/>
          <w:rtl/>
          <w:lang w:val="en-US"/>
        </w:rPr>
        <w:t>יעד עיקרי של הפרויקט הוא כתיבת הממשקים מול הרכיבים והחיישנים השונים.</w:t>
      </w:r>
    </w:p>
    <w:p w14:paraId="63AE201C" w14:textId="05DFDC5A" w:rsidR="003B66FF" w:rsidRPr="00A7423C" w:rsidRDefault="003B66FF" w:rsidP="00A7423C">
      <w:pPr>
        <w:bidi/>
        <w:spacing w:after="0"/>
        <w:rPr>
          <w:sz w:val="28"/>
          <w:szCs w:val="28"/>
          <w:rtl/>
          <w:lang w:val="en-US"/>
        </w:rPr>
      </w:pPr>
      <w:r w:rsidRPr="00A7423C">
        <w:rPr>
          <w:rFonts w:hint="cs"/>
          <w:sz w:val="28"/>
          <w:szCs w:val="28"/>
          <w:rtl/>
          <w:lang w:val="en-US"/>
        </w:rPr>
        <w:t xml:space="preserve">רוב הממשקים נכתבו </w:t>
      </w:r>
      <w:r w:rsidR="00A7423C" w:rsidRPr="00A7423C">
        <w:rPr>
          <w:rFonts w:hint="cs"/>
          <w:sz w:val="28"/>
          <w:szCs w:val="28"/>
          <w:rtl/>
          <w:lang w:val="en-US"/>
        </w:rPr>
        <w:t xml:space="preserve">בתצורה של </w:t>
      </w:r>
      <w:r w:rsidR="00A7423C" w:rsidRPr="00A7423C">
        <w:rPr>
          <w:sz w:val="28"/>
          <w:szCs w:val="28"/>
          <w:lang w:val="en-US"/>
        </w:rPr>
        <w:t>pure virtual class</w:t>
      </w:r>
      <w:r w:rsidR="00A7423C" w:rsidRPr="00A7423C">
        <w:rPr>
          <w:rFonts w:hint="cs"/>
          <w:sz w:val="28"/>
          <w:szCs w:val="28"/>
          <w:rtl/>
          <w:lang w:val="en-US"/>
        </w:rPr>
        <w:t xml:space="preserve"> כדי לבודד את הקבצים כמה שניתן וליצור הפרדה בין ממשק למימוש.</w:t>
      </w:r>
    </w:p>
    <w:p w14:paraId="7815180C" w14:textId="7A617DAD" w:rsid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  <w:r w:rsidRPr="00A7423C">
        <w:rPr>
          <w:rFonts w:hint="cs"/>
          <w:sz w:val="28"/>
          <w:szCs w:val="28"/>
          <w:rtl/>
          <w:lang w:val="en-US"/>
        </w:rPr>
        <w:t>בתצורה זו, מאוד נח ליצור קבצי</w:t>
      </w:r>
      <w:r w:rsidRPr="00A7423C">
        <w:rPr>
          <w:sz w:val="28"/>
          <w:szCs w:val="28"/>
          <w:lang w:val="en-US"/>
        </w:rPr>
        <w:t xml:space="preserve"> </w:t>
      </w:r>
      <w:r w:rsidRPr="00A7423C">
        <w:rPr>
          <w:rFonts w:hint="cs"/>
          <w:sz w:val="28"/>
          <w:szCs w:val="28"/>
          <w:rtl/>
          <w:lang w:val="en-US"/>
        </w:rPr>
        <w:t xml:space="preserve"> </w:t>
      </w:r>
      <w:r w:rsidRPr="00A7423C">
        <w:rPr>
          <w:sz w:val="28"/>
          <w:szCs w:val="28"/>
          <w:lang w:val="en-US"/>
        </w:rPr>
        <w:t>lib/dll/so</w:t>
      </w:r>
      <w:r w:rsidRPr="00A7423C">
        <w:rPr>
          <w:rFonts w:hint="cs"/>
          <w:sz w:val="28"/>
          <w:szCs w:val="28"/>
          <w:rtl/>
          <w:lang w:val="en-US"/>
        </w:rPr>
        <w:t xml:space="preserve"> ועשות </w:t>
      </w:r>
      <w:r w:rsidRPr="00A7423C">
        <w:rPr>
          <w:sz w:val="28"/>
          <w:szCs w:val="28"/>
          <w:lang w:val="en-US"/>
        </w:rPr>
        <w:t>include</w:t>
      </w:r>
      <w:r w:rsidRPr="00A7423C">
        <w:rPr>
          <w:rFonts w:hint="cs"/>
          <w:sz w:val="28"/>
          <w:szCs w:val="28"/>
          <w:lang w:val="en-US"/>
        </w:rPr>
        <w:t xml:space="preserve"> </w:t>
      </w:r>
      <w:r w:rsidRPr="00A7423C">
        <w:rPr>
          <w:rFonts w:hint="cs"/>
          <w:sz w:val="28"/>
          <w:szCs w:val="28"/>
          <w:rtl/>
          <w:lang w:val="en-US"/>
        </w:rPr>
        <w:t>רק לקובץ הממשק.</w:t>
      </w:r>
    </w:p>
    <w:p w14:paraId="091F4B90" w14:textId="10A29494" w:rsid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</w:p>
    <w:p w14:paraId="482AAD42" w14:textId="0586254E" w:rsid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הסבר נוסף לכתיבת ממשקים ב- </w:t>
      </w:r>
      <w:r>
        <w:rPr>
          <w:sz w:val="28"/>
          <w:szCs w:val="28"/>
          <w:lang w:val="en-US"/>
        </w:rPr>
        <w:t>c++</w:t>
      </w:r>
      <w:r>
        <w:rPr>
          <w:rFonts w:hint="cs"/>
          <w:sz w:val="28"/>
          <w:szCs w:val="28"/>
          <w:rtl/>
          <w:lang w:val="en-US"/>
        </w:rPr>
        <w:t xml:space="preserve"> אפשר למצוא בלינק הבא:</w:t>
      </w:r>
    </w:p>
    <w:p w14:paraId="0651DC3C" w14:textId="2FD01FDA" w:rsidR="00A7423C" w:rsidRPr="00A7423C" w:rsidRDefault="0080716E" w:rsidP="00A7423C">
      <w:pPr>
        <w:bidi/>
        <w:spacing w:after="0"/>
        <w:rPr>
          <w:sz w:val="28"/>
          <w:szCs w:val="28"/>
          <w:u w:val="single"/>
          <w:lang w:val="en-US"/>
        </w:rPr>
      </w:pPr>
      <w:hyperlink r:id="rId24" w:history="1">
        <w:r w:rsidR="00A7423C" w:rsidRPr="00A7423C">
          <w:rPr>
            <w:rStyle w:val="Hyperlink"/>
            <w:color w:val="0070C0"/>
            <w:u w:val="single"/>
          </w:rPr>
          <w:t>https://en.wikibooks.org/wiki/More_C%2B%2B_Idioms/Interface_Class</w:t>
        </w:r>
      </w:hyperlink>
    </w:p>
    <w:p w14:paraId="7DD25BF8" w14:textId="495ED14E" w:rsidR="00A7423C" w:rsidRDefault="00A7423C" w:rsidP="00A7423C">
      <w:pPr>
        <w:bidi/>
        <w:spacing w:after="0"/>
        <w:rPr>
          <w:sz w:val="28"/>
          <w:szCs w:val="28"/>
          <w:lang w:val="en-US"/>
        </w:rPr>
      </w:pPr>
    </w:p>
    <w:p w14:paraId="55906FC2" w14:textId="3DE035AA" w:rsidR="00A7423C" w:rsidRDefault="00A7423C" w:rsidP="00A7423C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r>
        <w:rPr>
          <w:rFonts w:hint="cs"/>
          <w:b/>
          <w:bCs/>
          <w:sz w:val="28"/>
          <w:szCs w:val="28"/>
          <w:u w:val="single"/>
          <w:rtl/>
          <w:lang w:val="en-US"/>
        </w:rPr>
        <w:t>ממשק מצלמה:</w:t>
      </w:r>
    </w:p>
    <w:p w14:paraId="5D77871C" w14:textId="1E8F177C" w:rsid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</w:p>
    <w:p w14:paraId="7284C3E4" w14:textId="6554A413" w:rsid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  <w:r w:rsidRPr="00A7423C">
        <w:rPr>
          <w:rFonts w:hint="cs"/>
          <w:sz w:val="28"/>
          <w:szCs w:val="28"/>
          <w:highlight w:val="yellow"/>
          <w:rtl/>
          <w:lang w:val="en-US"/>
        </w:rPr>
        <w:t>להכניס ממשק פה.</w:t>
      </w:r>
    </w:p>
    <w:p w14:paraId="7B274BD5" w14:textId="29D55541" w:rsidR="00A7423C" w:rsidRP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  <w:r w:rsidRPr="00A7423C">
        <w:rPr>
          <w:rFonts w:hint="cs"/>
          <w:sz w:val="28"/>
          <w:szCs w:val="28"/>
          <w:highlight w:val="yellow"/>
          <w:rtl/>
          <w:lang w:val="en-US"/>
        </w:rPr>
        <w:t>לעדכן עמוד בתוכן עניינים.</w:t>
      </w:r>
    </w:p>
    <w:p w14:paraId="5311B9AF" w14:textId="6A0D4617" w:rsidR="00A7423C" w:rsidRDefault="00A7423C" w:rsidP="00A7423C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1A46C031" w14:textId="2747D77E" w:rsidR="00A7423C" w:rsidRDefault="00A7423C" w:rsidP="00A7423C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0A22BF63" w14:textId="7214FECC" w:rsidR="00A7423C" w:rsidRDefault="00A7423C" w:rsidP="00A7423C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2A7FBD0A" w14:textId="0183F5E3" w:rsidR="00A7423C" w:rsidRDefault="00A7423C" w:rsidP="00A7423C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3E7CC35B" w14:textId="535F553F" w:rsidR="00A7423C" w:rsidRDefault="00A7423C" w:rsidP="00A7423C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0B56395E" w14:textId="2DDA884E" w:rsidR="00A7423C" w:rsidRDefault="00A7423C" w:rsidP="00A7423C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r>
        <w:rPr>
          <w:rFonts w:hint="cs"/>
          <w:b/>
          <w:bCs/>
          <w:sz w:val="28"/>
          <w:szCs w:val="28"/>
          <w:u w:val="single"/>
          <w:rtl/>
          <w:lang w:val="en-US"/>
        </w:rPr>
        <w:t>ממשק מנוע:</w:t>
      </w:r>
    </w:p>
    <w:p w14:paraId="05168A87" w14:textId="77777777" w:rsidR="007943FE" w:rsidRDefault="007943FE" w:rsidP="007943FE">
      <w:pPr>
        <w:bidi/>
        <w:spacing w:after="0"/>
        <w:jc w:val="center"/>
        <w:rPr>
          <w:b/>
          <w:bCs/>
          <w:sz w:val="40"/>
          <w:szCs w:val="40"/>
          <w:u w:val="single"/>
        </w:rPr>
      </w:pPr>
      <w:r>
        <w:rPr>
          <w:b/>
          <w:bCs/>
          <w:sz w:val="40"/>
          <w:szCs w:val="40"/>
          <w:u w:val="single"/>
        </w:rPr>
        <w:t>Arduino</w:t>
      </w:r>
    </w:p>
    <w:p w14:paraId="4CCD202E" w14:textId="77777777" w:rsidR="007943FE" w:rsidRDefault="007943FE" w:rsidP="007943FE">
      <w:pPr>
        <w:bidi/>
        <w:spacing w:after="0"/>
        <w:jc w:val="center"/>
        <w:rPr>
          <w:b/>
          <w:bCs/>
          <w:sz w:val="40"/>
          <w:szCs w:val="40"/>
          <w:u w:val="single"/>
        </w:rPr>
      </w:pPr>
    </w:p>
    <w:p w14:paraId="745854F5" w14:textId="77777777" w:rsidR="007943FE" w:rsidRDefault="007943FE" w:rsidP="007943FE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  <w:rtl/>
        </w:rPr>
        <w:t>תיאור המחלקה:</w:t>
      </w:r>
    </w:p>
    <w:p w14:paraId="7BC02972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Arduino</w:t>
      </w:r>
      <w:r>
        <w:rPr>
          <w:sz w:val="28"/>
          <w:szCs w:val="28"/>
          <w:rtl/>
        </w:rPr>
        <w:t xml:space="preserve"> היא מחלקה היורשת מהמחלקה האבסטרקטית </w:t>
      </w:r>
      <w:r>
        <w:rPr>
          <w:sz w:val="28"/>
          <w:szCs w:val="28"/>
        </w:rPr>
        <w:t>MotorAPI</w:t>
      </w:r>
      <w:r>
        <w:rPr>
          <w:sz w:val="28"/>
          <w:szCs w:val="28"/>
          <w:rtl/>
        </w:rPr>
        <w:t xml:space="preserve"> – מחלקה המגדירה את פונקציות הממשק הדרושות  (למקרה של שינוי עתידי מארדואינו)</w:t>
      </w:r>
    </w:p>
    <w:p w14:paraId="1602F0BB" w14:textId="77777777" w:rsidR="007943FE" w:rsidRDefault="007943FE" w:rsidP="007943FE">
      <w:pPr>
        <w:bidi/>
        <w:spacing w:after="0"/>
        <w:rPr>
          <w:sz w:val="28"/>
          <w:szCs w:val="28"/>
        </w:rPr>
      </w:pPr>
      <w:r>
        <w:rPr>
          <w:sz w:val="28"/>
          <w:szCs w:val="28"/>
          <w:rtl/>
        </w:rPr>
        <w:t>המחלקה מכילה בתוכה פונקציות ממשק עבור כל הרכיבים המחוברים לארדואינו , המנוע וההיגוי</w:t>
      </w:r>
    </w:p>
    <w:p w14:paraId="09D9E238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06C83F3C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פרמטרים עבור המחלקה:</w:t>
      </w:r>
    </w:p>
    <w:p w14:paraId="4B2E9FD0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 xml:space="preserve">speed </w:t>
      </w:r>
      <w:r>
        <w:rPr>
          <w:sz w:val="28"/>
          <w:szCs w:val="28"/>
          <w:rtl/>
        </w:rPr>
        <w:t xml:space="preserve">: מהירות נינתנת במספר שלם חסר יחידות הנע בין </w:t>
      </w:r>
      <w:r>
        <w:rPr>
          <w:sz w:val="28"/>
          <w:szCs w:val="28"/>
        </w:rPr>
        <w:t>[-30,30]</w:t>
      </w:r>
      <w:r>
        <w:rPr>
          <w:sz w:val="28"/>
          <w:szCs w:val="28"/>
          <w:rtl/>
        </w:rPr>
        <w:t xml:space="preserve"> </w:t>
      </w:r>
    </w:p>
    <w:p w14:paraId="56B5BF2F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מספר זה מייצג את הערך הנשלח אל ה</w:t>
      </w:r>
      <w:r>
        <w:rPr>
          <w:sz w:val="28"/>
          <w:szCs w:val="28"/>
        </w:rPr>
        <w:t>PWM</w:t>
      </w:r>
      <w:r>
        <w:rPr>
          <w:sz w:val="28"/>
          <w:szCs w:val="28"/>
          <w:rtl/>
        </w:rPr>
        <w:t xml:space="preserve"> של הארדואינו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rtl/>
        </w:rPr>
        <w:t>, כאשר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rtl/>
        </w:rPr>
        <w:t xml:space="preserve"> </w:t>
      </w:r>
      <w:r>
        <w:rPr>
          <w:sz w:val="28"/>
          <w:szCs w:val="28"/>
        </w:rPr>
        <w:t>pwm=90</w:t>
      </w:r>
      <w:r>
        <w:rPr>
          <w:sz w:val="28"/>
          <w:szCs w:val="28"/>
          <w:rtl/>
        </w:rPr>
        <w:t xml:space="preserve"> הוא האפס מבחינת מהירות (ומשמש גם להדלקת המנוע) והמספר הממשי שנשלח הוא </w:t>
      </w:r>
      <w:r>
        <w:rPr>
          <w:sz w:val="28"/>
          <w:szCs w:val="28"/>
        </w:rPr>
        <w:t>90+speed</w:t>
      </w:r>
    </w:p>
    <w:p w14:paraId="15745900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Angle</w:t>
      </w:r>
      <w:r>
        <w:rPr>
          <w:sz w:val="28"/>
          <w:szCs w:val="28"/>
          <w:rtl/>
        </w:rPr>
        <w:t xml:space="preserve"> :</w:t>
      </w:r>
      <w:r>
        <w:rPr>
          <w:sz w:val="28"/>
          <w:szCs w:val="28"/>
        </w:rPr>
        <w:t xml:space="preserve">  </w:t>
      </w:r>
      <w:r>
        <w:rPr>
          <w:sz w:val="28"/>
          <w:szCs w:val="28"/>
          <w:rtl/>
        </w:rPr>
        <w:t xml:space="preserve"> הזווית נשלחת במעלות , הערכים האפשריים </w:t>
      </w:r>
      <w:r>
        <w:rPr>
          <w:sz w:val="28"/>
          <w:szCs w:val="28"/>
        </w:rPr>
        <w:t>[30,150]</w:t>
      </w:r>
      <w:r>
        <w:rPr>
          <w:sz w:val="28"/>
          <w:szCs w:val="28"/>
          <w:rtl/>
        </w:rPr>
        <w:t>, זווית של 90 מייצגת גלגלים ישרים</w:t>
      </w:r>
    </w:p>
    <w:p w14:paraId="2B871032" w14:textId="77777777" w:rsidR="007943FE" w:rsidRDefault="007943FE" w:rsidP="007943FE">
      <w:pPr>
        <w:bidi/>
        <w:spacing w:after="0"/>
        <w:rPr>
          <w:sz w:val="28"/>
          <w:szCs w:val="28"/>
        </w:rPr>
      </w:pPr>
    </w:p>
    <w:p w14:paraId="778514AB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4776E167" w14:textId="77777777" w:rsidR="007943FE" w:rsidRDefault="007943FE" w:rsidP="007943FE">
      <w:pPr>
        <w:bidi/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  <w:rtl/>
        </w:rPr>
        <w:t>פונקציות הממשק:</w:t>
      </w:r>
    </w:p>
    <w:p w14:paraId="36B1FADE" w14:textId="77777777" w:rsidR="007943FE" w:rsidRPr="00BB0958" w:rsidRDefault="007943FE" w:rsidP="007943FE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64F1F74E" w14:textId="77777777" w:rsidR="007943FE" w:rsidRDefault="007943FE" w:rsidP="007943FE">
      <w:pPr>
        <w:spacing w:after="0"/>
        <w:rPr>
          <w:sz w:val="28"/>
          <w:szCs w:val="28"/>
          <w:rtl/>
        </w:rPr>
      </w:pPr>
      <w:r w:rsidRPr="00BB0958">
        <w:rPr>
          <w:sz w:val="28"/>
          <w:szCs w:val="28"/>
        </w:rPr>
        <w:t>bool Arduino::connect()</w:t>
      </w:r>
    </w:p>
    <w:p w14:paraId="31A95151" w14:textId="77777777" w:rsidR="007943FE" w:rsidRDefault="007943FE" w:rsidP="007943FE">
      <w:pPr>
        <w:spacing w:after="0"/>
        <w:rPr>
          <w:sz w:val="28"/>
          <w:szCs w:val="28"/>
        </w:rPr>
      </w:pPr>
    </w:p>
    <w:p w14:paraId="47A14C12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11F0187F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הפונקציה מתחברת לתקשורת סיראלית אל מול הארדואינו לממשק.</w:t>
      </w:r>
    </w:p>
    <w:p w14:paraId="42E87E54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6C432D36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682A6282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.</w:t>
      </w:r>
    </w:p>
    <w:p w14:paraId="3D11F2AA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74972AA3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664BA8F9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מצביע לממשק.</w:t>
      </w:r>
    </w:p>
    <w:p w14:paraId="7F9E38BD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73F39428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6287B924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0BD6889A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40432C59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6C093935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38E48F27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3354B066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52FFFBBD" w14:textId="77777777" w:rsidR="007943FE" w:rsidRDefault="007943FE" w:rsidP="007943FE">
      <w:pPr>
        <w:bidi/>
        <w:spacing w:after="0"/>
        <w:rPr>
          <w:sz w:val="28"/>
          <w:szCs w:val="28"/>
        </w:rPr>
      </w:pPr>
    </w:p>
    <w:p w14:paraId="416974D3" w14:textId="77777777" w:rsidR="007943FE" w:rsidRDefault="007943FE" w:rsidP="007943FE">
      <w:pPr>
        <w:spacing w:after="0"/>
        <w:rPr>
          <w:sz w:val="28"/>
          <w:szCs w:val="28"/>
        </w:rPr>
      </w:pPr>
      <w:r w:rsidRPr="001C068F">
        <w:rPr>
          <w:sz w:val="28"/>
          <w:szCs w:val="28"/>
        </w:rPr>
        <w:t>int Arduino::getAngle()</w:t>
      </w:r>
    </w:p>
    <w:p w14:paraId="05B3A377" w14:textId="77777777" w:rsidR="007943FE" w:rsidRDefault="007943FE" w:rsidP="007943FE">
      <w:pPr>
        <w:bidi/>
        <w:spacing w:after="0"/>
        <w:rPr>
          <w:sz w:val="28"/>
          <w:szCs w:val="28"/>
        </w:rPr>
      </w:pPr>
    </w:p>
    <w:p w14:paraId="5792B36B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31F9E9A3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מחזירה את הזווית הנוכחית (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rtl/>
        </w:rPr>
        <w:t>שמורה במשתנה פנימי במחלקה).</w:t>
      </w:r>
    </w:p>
    <w:p w14:paraId="5B84DCEB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131C00E2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345AABF4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.</w:t>
      </w:r>
    </w:p>
    <w:p w14:paraId="15837EEB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70A8B796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1397FADE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הזווית הנוכחית.</w:t>
      </w:r>
    </w:p>
    <w:p w14:paraId="487FD66A" w14:textId="77777777" w:rsidR="007943FE" w:rsidRDefault="007943FE" w:rsidP="007943FE">
      <w:pPr>
        <w:bidi/>
        <w:spacing w:after="0"/>
        <w:rPr>
          <w:sz w:val="28"/>
          <w:szCs w:val="28"/>
        </w:rPr>
      </w:pPr>
    </w:p>
    <w:p w14:paraId="6B516A16" w14:textId="77777777" w:rsidR="007943FE" w:rsidRDefault="007943FE" w:rsidP="007943FE">
      <w:pPr>
        <w:spacing w:after="0"/>
        <w:rPr>
          <w:sz w:val="28"/>
          <w:szCs w:val="28"/>
        </w:rPr>
      </w:pPr>
      <w:r w:rsidRPr="001C068F">
        <w:rPr>
          <w:sz w:val="28"/>
          <w:szCs w:val="28"/>
        </w:rPr>
        <w:t>int Arduino::get</w:t>
      </w:r>
      <w:r>
        <w:rPr>
          <w:sz w:val="28"/>
          <w:szCs w:val="28"/>
        </w:rPr>
        <w:t>Speed</w:t>
      </w:r>
      <w:r w:rsidRPr="001C068F">
        <w:rPr>
          <w:sz w:val="28"/>
          <w:szCs w:val="28"/>
        </w:rPr>
        <w:t>()</w:t>
      </w:r>
    </w:p>
    <w:p w14:paraId="2D5FB612" w14:textId="77777777" w:rsidR="007943FE" w:rsidRDefault="007943FE" w:rsidP="007943FE">
      <w:pPr>
        <w:bidi/>
        <w:spacing w:after="0"/>
        <w:rPr>
          <w:sz w:val="28"/>
          <w:szCs w:val="28"/>
        </w:rPr>
      </w:pPr>
    </w:p>
    <w:p w14:paraId="4BD88F8E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4E080B35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מחזירה את המהירות הנוכחית ביחידות </w:t>
      </w:r>
      <w:r>
        <w:rPr>
          <w:sz w:val="28"/>
          <w:szCs w:val="28"/>
        </w:rPr>
        <w:t>PWM</w:t>
      </w:r>
      <w:r>
        <w:rPr>
          <w:sz w:val="28"/>
          <w:szCs w:val="28"/>
          <w:rtl/>
        </w:rPr>
        <w:t xml:space="preserve"> (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rtl/>
        </w:rPr>
        <w:t>שמורה במשתנה פנימי במחלקה).</w:t>
      </w:r>
    </w:p>
    <w:p w14:paraId="25A2DB2E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73BF2EE7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087740CB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אין.</w:t>
      </w:r>
    </w:p>
    <w:p w14:paraId="61FD5C5F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4FCDA44B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1F24ADC9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lastRenderedPageBreak/>
        <w:t>המהירות הנוכחית הנוכחית.</w:t>
      </w:r>
    </w:p>
    <w:p w14:paraId="5D2BB802" w14:textId="77777777" w:rsidR="007943FE" w:rsidRDefault="007943FE" w:rsidP="007943FE">
      <w:pPr>
        <w:bidi/>
        <w:spacing w:after="0"/>
        <w:rPr>
          <w:sz w:val="28"/>
          <w:szCs w:val="28"/>
        </w:rPr>
      </w:pPr>
    </w:p>
    <w:p w14:paraId="713F0335" w14:textId="77777777" w:rsidR="007943FE" w:rsidRDefault="007943FE" w:rsidP="007943FE">
      <w:pPr>
        <w:bidi/>
        <w:spacing w:after="0"/>
        <w:rPr>
          <w:sz w:val="28"/>
          <w:szCs w:val="28"/>
        </w:rPr>
      </w:pPr>
    </w:p>
    <w:p w14:paraId="196B0A55" w14:textId="77777777" w:rsidR="007943FE" w:rsidRDefault="007943FE" w:rsidP="007943FE">
      <w:pPr>
        <w:bidi/>
        <w:spacing w:after="0"/>
        <w:rPr>
          <w:sz w:val="28"/>
          <w:szCs w:val="28"/>
        </w:rPr>
      </w:pPr>
    </w:p>
    <w:p w14:paraId="3A781EF1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2D47E901" w14:textId="77777777" w:rsidR="007943FE" w:rsidRDefault="007943FE" w:rsidP="007943FE">
      <w:pPr>
        <w:spacing w:after="0"/>
        <w:rPr>
          <w:sz w:val="28"/>
          <w:szCs w:val="28"/>
          <w:rtl/>
        </w:rPr>
      </w:pPr>
      <w:r w:rsidRPr="00B168E6">
        <w:rPr>
          <w:sz w:val="28"/>
          <w:szCs w:val="28"/>
        </w:rPr>
        <w:t>Arduino &amp;Arduino::drive(const int &amp;wanted_speed, const int &amp;wanted_angle)</w:t>
      </w:r>
    </w:p>
    <w:p w14:paraId="3AC2A2F5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57F25171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הפונקציה שולחת פקודת נסיעה למנוע והגלגלים וגורמת לו לנסוע במהירות והזווית הנתונות עד לפקודה חדשה</w:t>
      </w:r>
    </w:p>
    <w:p w14:paraId="062B3DFC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43F5AF88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435BDD15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 w:rsidRPr="00B168E6">
        <w:rPr>
          <w:sz w:val="28"/>
          <w:szCs w:val="28"/>
        </w:rPr>
        <w:t>wanted_speed</w:t>
      </w:r>
      <w:r>
        <w:rPr>
          <w:sz w:val="28"/>
          <w:szCs w:val="28"/>
          <w:rtl/>
        </w:rPr>
        <w:t xml:space="preserve"> – המהירות הרצויה</w:t>
      </w:r>
    </w:p>
    <w:p w14:paraId="363D3EF4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 w:rsidRPr="00B168E6">
        <w:rPr>
          <w:sz w:val="28"/>
          <w:szCs w:val="28"/>
        </w:rPr>
        <w:t>wanted_angle</w:t>
      </w:r>
      <w:r>
        <w:rPr>
          <w:sz w:val="28"/>
          <w:szCs w:val="28"/>
          <w:rtl/>
        </w:rPr>
        <w:t xml:space="preserve"> – הזווית הרצויה</w:t>
      </w:r>
    </w:p>
    <w:p w14:paraId="66A4E5B0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5F0C82FA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7E099C30" w14:textId="77777777" w:rsidR="007943FE" w:rsidRPr="00F754B2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מחזיר את הממשק חזרה לצורך שרשור פונקציות.</w:t>
      </w:r>
    </w:p>
    <w:p w14:paraId="51B9E8CE" w14:textId="77777777" w:rsidR="007943FE" w:rsidRDefault="007943FE" w:rsidP="007943FE">
      <w:pPr>
        <w:bidi/>
        <w:spacing w:after="0"/>
        <w:rPr>
          <w:rtl/>
        </w:rPr>
      </w:pPr>
    </w:p>
    <w:p w14:paraId="6424FAFB" w14:textId="77777777" w:rsidR="007943FE" w:rsidRDefault="007943FE" w:rsidP="007943FE">
      <w:pPr>
        <w:spacing w:after="0"/>
        <w:rPr>
          <w:rtl/>
        </w:rPr>
      </w:pPr>
      <w:r w:rsidRPr="00F82B0D">
        <w:t>Arduino &amp;Arduino::changeSpeed(const int &amp;wanted_speed)</w:t>
      </w:r>
    </w:p>
    <w:p w14:paraId="79BD4858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6D8D5E03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הפונקציה שולחת פקודת נסיעה למנוע וגורמת לו לנסוע במהירות הנתונה עד לפקודה חדשה</w:t>
      </w:r>
    </w:p>
    <w:p w14:paraId="635C97A4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723266D6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12A00E0A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 w:rsidRPr="00B168E6">
        <w:rPr>
          <w:sz w:val="28"/>
          <w:szCs w:val="28"/>
        </w:rPr>
        <w:t>wanted_speed</w:t>
      </w:r>
      <w:r>
        <w:rPr>
          <w:sz w:val="28"/>
          <w:szCs w:val="28"/>
          <w:rtl/>
        </w:rPr>
        <w:t xml:space="preserve"> – המהירות הרצויה</w:t>
      </w:r>
    </w:p>
    <w:p w14:paraId="2147577F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48F47003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647A0ADD" w14:textId="77777777" w:rsidR="007943FE" w:rsidRDefault="007943FE" w:rsidP="007943FE">
      <w:pPr>
        <w:bidi/>
        <w:spacing w:after="0"/>
        <w:rPr>
          <w:sz w:val="28"/>
          <w:szCs w:val="28"/>
        </w:rPr>
      </w:pPr>
      <w:r>
        <w:rPr>
          <w:sz w:val="28"/>
          <w:szCs w:val="28"/>
          <w:rtl/>
        </w:rPr>
        <w:t>מחזיר את הממשק חזרה לצורך שרשור פונקציות.</w:t>
      </w:r>
    </w:p>
    <w:p w14:paraId="38FFB014" w14:textId="77777777" w:rsidR="007943FE" w:rsidRDefault="007943FE" w:rsidP="007943FE">
      <w:pPr>
        <w:bidi/>
        <w:spacing w:after="0"/>
        <w:rPr>
          <w:sz w:val="28"/>
          <w:szCs w:val="28"/>
        </w:rPr>
      </w:pPr>
    </w:p>
    <w:p w14:paraId="4412C968" w14:textId="77777777" w:rsidR="007943FE" w:rsidRPr="00F754B2" w:rsidRDefault="007943FE" w:rsidP="007943FE">
      <w:pPr>
        <w:bidi/>
        <w:spacing w:after="0"/>
        <w:rPr>
          <w:sz w:val="28"/>
          <w:szCs w:val="28"/>
          <w:rtl/>
        </w:rPr>
      </w:pPr>
    </w:p>
    <w:p w14:paraId="1FC561F7" w14:textId="77777777" w:rsidR="007943FE" w:rsidRDefault="007943FE" w:rsidP="007943FE">
      <w:pPr>
        <w:spacing w:after="0"/>
        <w:rPr>
          <w:rtl/>
        </w:rPr>
      </w:pPr>
      <w:r w:rsidRPr="003F13F2">
        <w:t>Arduino&amp; Arduino::changeSpeedBy(const int &amp;delta)</w:t>
      </w:r>
    </w:p>
    <w:p w14:paraId="724C09A2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6A1A81F0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הפונקציה שולחת פקודה למנוע לשנות את המהירות במספר הנתנות</w:t>
      </w:r>
    </w:p>
    <w:p w14:paraId="15F7B838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5B6302A0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00689C81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 w:rsidRPr="003F13F2">
        <w:t>delta</w:t>
      </w:r>
      <w:r>
        <w:rPr>
          <w:sz w:val="28"/>
          <w:szCs w:val="28"/>
          <w:rtl/>
        </w:rPr>
        <w:t xml:space="preserve"> – בכמה יחידות לשנות את המנוע מהמצב הנוכחי</w:t>
      </w:r>
    </w:p>
    <w:p w14:paraId="4848B550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28609D99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1D8ACF26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מחזיר את הממשק חזרה לצורך שרשור פונקציות.</w:t>
      </w:r>
    </w:p>
    <w:p w14:paraId="7139B31A" w14:textId="77777777" w:rsidR="007943FE" w:rsidRDefault="007943FE" w:rsidP="007943FE">
      <w:pPr>
        <w:spacing w:after="0"/>
        <w:rPr>
          <w:rtl/>
        </w:rPr>
      </w:pPr>
    </w:p>
    <w:p w14:paraId="4D98E587" w14:textId="77777777" w:rsidR="007943FE" w:rsidRDefault="007943FE" w:rsidP="007943FE">
      <w:pPr>
        <w:spacing w:after="0"/>
        <w:rPr>
          <w:rtl/>
        </w:rPr>
      </w:pPr>
    </w:p>
    <w:p w14:paraId="7DAA5A42" w14:textId="77777777" w:rsidR="007943FE" w:rsidRDefault="007943FE" w:rsidP="007943FE">
      <w:pPr>
        <w:spacing w:after="0"/>
        <w:rPr>
          <w:rtl/>
        </w:rPr>
      </w:pPr>
    </w:p>
    <w:p w14:paraId="0B559D9A" w14:textId="77777777" w:rsidR="007943FE" w:rsidRDefault="007943FE" w:rsidP="007943FE">
      <w:pPr>
        <w:spacing w:after="0"/>
        <w:rPr>
          <w:rtl/>
        </w:rPr>
      </w:pPr>
    </w:p>
    <w:p w14:paraId="6E8BC7BA" w14:textId="77777777" w:rsidR="007943FE" w:rsidRDefault="007943FE" w:rsidP="007943FE">
      <w:pPr>
        <w:spacing w:after="0"/>
        <w:rPr>
          <w:rtl/>
        </w:rPr>
      </w:pPr>
    </w:p>
    <w:p w14:paraId="037A1FE9" w14:textId="77777777" w:rsidR="007943FE" w:rsidRDefault="007943FE" w:rsidP="007943FE">
      <w:pPr>
        <w:spacing w:after="0"/>
        <w:rPr>
          <w:rtl/>
        </w:rPr>
      </w:pPr>
      <w:r w:rsidRPr="005C07A9">
        <w:t>Arduino &amp;Arduino::changeAngle(const int &amp;wanted_angle)</w:t>
      </w:r>
    </w:p>
    <w:p w14:paraId="7F26F280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143215EF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הפונקציה שולחת פקודה להיגוי וגורמת לו לשנות את הגלגלים בזווית הנתונה עד לפקודה חדשה</w:t>
      </w:r>
    </w:p>
    <w:p w14:paraId="608027FF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2F8B47FD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0D559366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 w:rsidRPr="005C07A9">
        <w:t>wanted_angle</w:t>
      </w:r>
      <w:r>
        <w:rPr>
          <w:sz w:val="28"/>
          <w:szCs w:val="28"/>
          <w:rtl/>
        </w:rPr>
        <w:t xml:space="preserve"> – הזווית הרצויה</w:t>
      </w:r>
    </w:p>
    <w:p w14:paraId="27046568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6EB306D8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651A71EB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מחזיר את הממשק חזרה לצורך שרשור פונקציות.</w:t>
      </w:r>
    </w:p>
    <w:p w14:paraId="4291427A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59B010B2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527D565A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2D66A4CC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55CCE160" w14:textId="77777777" w:rsidR="007943FE" w:rsidRPr="00F754B2" w:rsidRDefault="007943FE" w:rsidP="007943FE">
      <w:pPr>
        <w:bidi/>
        <w:spacing w:after="0"/>
        <w:rPr>
          <w:sz w:val="28"/>
          <w:szCs w:val="28"/>
          <w:rtl/>
        </w:rPr>
      </w:pPr>
    </w:p>
    <w:p w14:paraId="2FEF13B7" w14:textId="77777777" w:rsidR="007943FE" w:rsidRDefault="007943FE" w:rsidP="007943FE">
      <w:pPr>
        <w:spacing w:after="0"/>
        <w:rPr>
          <w:rtl/>
        </w:rPr>
      </w:pPr>
    </w:p>
    <w:p w14:paraId="01D42648" w14:textId="77777777" w:rsidR="007943FE" w:rsidRDefault="007943FE" w:rsidP="007943FE">
      <w:pPr>
        <w:spacing w:after="0"/>
        <w:rPr>
          <w:rtl/>
        </w:rPr>
      </w:pPr>
      <w:r w:rsidRPr="005C07A9">
        <w:t>Arduino&amp; Arduino::changeAngleBy(const int &amp;delta)</w:t>
      </w:r>
    </w:p>
    <w:p w14:paraId="42CD409E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5734CA89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הפונקציה שולחת פקודה להיגוי וגורמת לו להוסיף או להחסיר מעלות מזווית הגלגלים</w:t>
      </w:r>
    </w:p>
    <w:p w14:paraId="1F4AD226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146CB042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28B28D26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 w:rsidRPr="005C07A9">
        <w:t>delta</w:t>
      </w:r>
      <w:r>
        <w:rPr>
          <w:sz w:val="28"/>
          <w:szCs w:val="28"/>
          <w:rtl/>
        </w:rPr>
        <w:t xml:space="preserve"> – בכמה מעלות לשנות את הזווית מהמצב הנתון</w:t>
      </w:r>
    </w:p>
    <w:p w14:paraId="64DDB4FB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2874FAA5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2AC05047" w14:textId="77777777" w:rsidR="007943FE" w:rsidRPr="00F754B2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מחזיר את הממשק חזרה לצורך שרשור פונקציות.</w:t>
      </w:r>
    </w:p>
    <w:p w14:paraId="2ED48072" w14:textId="77777777" w:rsidR="007943FE" w:rsidRDefault="007943FE" w:rsidP="007943FE">
      <w:pPr>
        <w:spacing w:after="0"/>
        <w:rPr>
          <w:rtl/>
        </w:rPr>
      </w:pPr>
    </w:p>
    <w:p w14:paraId="29506849" w14:textId="77777777" w:rsidR="007943FE" w:rsidRDefault="007943FE" w:rsidP="007943FE">
      <w:pPr>
        <w:spacing w:after="0"/>
        <w:rPr>
          <w:rtl/>
        </w:rPr>
      </w:pPr>
    </w:p>
    <w:p w14:paraId="0CBD8E51" w14:textId="77777777" w:rsidR="007943FE" w:rsidRDefault="007943FE" w:rsidP="007943FE">
      <w:pPr>
        <w:spacing w:after="0"/>
        <w:rPr>
          <w:rtl/>
        </w:rPr>
      </w:pPr>
    </w:p>
    <w:p w14:paraId="5F096C13" w14:textId="77777777" w:rsidR="007943FE" w:rsidRDefault="007943FE" w:rsidP="007943FE">
      <w:pPr>
        <w:spacing w:after="0"/>
        <w:rPr>
          <w:rtl/>
        </w:rPr>
      </w:pPr>
      <w:r w:rsidRPr="005C07A9">
        <w:t>Arduino &amp;Arduino::stop()</w:t>
      </w:r>
    </w:p>
    <w:p w14:paraId="07840D04" w14:textId="77777777" w:rsidR="007943FE" w:rsidRDefault="007943FE" w:rsidP="007943FE">
      <w:pPr>
        <w:spacing w:after="0"/>
        <w:rPr>
          <w:rtl/>
        </w:rPr>
      </w:pPr>
    </w:p>
    <w:p w14:paraId="6FF40C72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008E61E3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הפונקציה שולחת פקודת עצירה, עוצרת את המנוע ומיישרת את הגלגלים</w:t>
      </w:r>
    </w:p>
    <w:p w14:paraId="714DE74D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54AF6AC3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689F8E88" w14:textId="77777777" w:rsidR="007943FE" w:rsidRDefault="007943FE" w:rsidP="007943FE">
      <w:pPr>
        <w:bidi/>
        <w:spacing w:after="0"/>
        <w:rPr>
          <w:rtl/>
        </w:rPr>
      </w:pPr>
      <w:r>
        <w:rPr>
          <w:rtl/>
        </w:rPr>
        <w:t>אין</w:t>
      </w:r>
    </w:p>
    <w:p w14:paraId="4C2BF37D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4D28D475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326B625F" w14:textId="77777777" w:rsidR="007943FE" w:rsidRPr="00F754B2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מחזיר את הממשק חזרה לצורך שרשור פונקציות.</w:t>
      </w:r>
    </w:p>
    <w:p w14:paraId="5CA9B67E" w14:textId="77777777" w:rsidR="007943FE" w:rsidRDefault="007943FE" w:rsidP="007943FE">
      <w:pPr>
        <w:spacing w:after="0"/>
        <w:rPr>
          <w:rtl/>
        </w:rPr>
      </w:pPr>
    </w:p>
    <w:p w14:paraId="75CAF3C2" w14:textId="77777777" w:rsidR="007943FE" w:rsidRDefault="007943FE" w:rsidP="007943FE">
      <w:pPr>
        <w:spacing w:after="0"/>
        <w:rPr>
          <w:rtl/>
        </w:rPr>
      </w:pPr>
    </w:p>
    <w:p w14:paraId="05F66093" w14:textId="77777777" w:rsidR="007943FE" w:rsidRDefault="007943FE" w:rsidP="007943FE">
      <w:pPr>
        <w:spacing w:after="0"/>
        <w:rPr>
          <w:rtl/>
        </w:rPr>
      </w:pPr>
    </w:p>
    <w:p w14:paraId="57E3AE0F" w14:textId="77777777" w:rsidR="007943FE" w:rsidRDefault="007943FE" w:rsidP="007943FE">
      <w:pPr>
        <w:spacing w:after="0"/>
        <w:rPr>
          <w:rtl/>
        </w:rPr>
      </w:pPr>
      <w:r w:rsidRPr="003F13F2">
        <w:t>Arduino &amp;Arduino::driveCurrentState(){</w:t>
      </w:r>
    </w:p>
    <w:p w14:paraId="54995A4D" w14:textId="77777777" w:rsidR="007943FE" w:rsidRDefault="007943FE" w:rsidP="007943FE">
      <w:pPr>
        <w:spacing w:after="0"/>
        <w:rPr>
          <w:rtl/>
        </w:rPr>
      </w:pPr>
    </w:p>
    <w:p w14:paraId="1A2A288C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5E623DE7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הפונקציה שולחת פקודה  להמשיך לנסוע במצב הנוכחי</w:t>
      </w:r>
    </w:p>
    <w:p w14:paraId="79EDA5D9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2D007B5B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06891FEA" w14:textId="77777777" w:rsidR="007943FE" w:rsidRDefault="007943FE" w:rsidP="007943FE">
      <w:pPr>
        <w:bidi/>
        <w:spacing w:after="0"/>
        <w:rPr>
          <w:rtl/>
        </w:rPr>
      </w:pPr>
      <w:r>
        <w:rPr>
          <w:rtl/>
        </w:rPr>
        <w:t>אין</w:t>
      </w:r>
    </w:p>
    <w:p w14:paraId="5599FCEB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0F88A3F5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0806A6A7" w14:textId="77777777" w:rsidR="007943FE" w:rsidRPr="00F754B2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מחזיר את הממשק חזרה לצורך שרשור פונקציות.</w:t>
      </w:r>
    </w:p>
    <w:p w14:paraId="02341470" w14:textId="77777777" w:rsidR="007943FE" w:rsidRDefault="007943FE" w:rsidP="007943FE">
      <w:pPr>
        <w:bidi/>
        <w:spacing w:after="0"/>
        <w:rPr>
          <w:rtl/>
        </w:rPr>
      </w:pPr>
    </w:p>
    <w:p w14:paraId="2300AFE8" w14:textId="77777777" w:rsidR="007943FE" w:rsidRDefault="007943FE" w:rsidP="007943FE">
      <w:pPr>
        <w:spacing w:after="0"/>
        <w:rPr>
          <w:rtl/>
        </w:rPr>
      </w:pPr>
    </w:p>
    <w:p w14:paraId="6C6918FE" w14:textId="77777777" w:rsidR="007943FE" w:rsidRDefault="007943FE" w:rsidP="007943FE">
      <w:pPr>
        <w:spacing w:after="0"/>
        <w:rPr>
          <w:rtl/>
        </w:rPr>
      </w:pPr>
    </w:p>
    <w:p w14:paraId="22A3DE5C" w14:textId="53FB7730" w:rsid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</w:p>
    <w:p w14:paraId="7118576F" w14:textId="4DDF25D9" w:rsid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</w:p>
    <w:p w14:paraId="04BBDEA9" w14:textId="3659B14B" w:rsid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</w:p>
    <w:p w14:paraId="29F3510E" w14:textId="76795283" w:rsid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</w:p>
    <w:p w14:paraId="275F4FEC" w14:textId="0E89CC9B" w:rsid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</w:p>
    <w:p w14:paraId="577B0ECE" w14:textId="26F3CD07" w:rsid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</w:p>
    <w:p w14:paraId="720D575D" w14:textId="04DD721D" w:rsid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</w:p>
    <w:p w14:paraId="3E6F8898" w14:textId="57D802B0" w:rsid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</w:p>
    <w:p w14:paraId="14EC011E" w14:textId="3CF393F2" w:rsid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</w:p>
    <w:p w14:paraId="677F7FA8" w14:textId="21513A95" w:rsid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</w:p>
    <w:p w14:paraId="444124D8" w14:textId="122F4D96" w:rsidR="00A7423C" w:rsidRDefault="00A7423C" w:rsidP="00A7423C">
      <w:pPr>
        <w:bidi/>
        <w:spacing w:after="0"/>
        <w:rPr>
          <w:sz w:val="28"/>
          <w:szCs w:val="28"/>
          <w:lang w:val="en-US"/>
        </w:rPr>
      </w:pPr>
    </w:p>
    <w:p w14:paraId="3BC0222C" w14:textId="54EBD20B" w:rsid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</w:p>
    <w:p w14:paraId="75E5C496" w14:textId="2B9F6438" w:rsidR="00A7423C" w:rsidRDefault="00A7423C" w:rsidP="00A7423C">
      <w:pPr>
        <w:bidi/>
        <w:spacing w:after="0"/>
        <w:rPr>
          <w:sz w:val="28"/>
          <w:szCs w:val="28"/>
          <w:lang w:val="en-US"/>
        </w:rPr>
      </w:pPr>
    </w:p>
    <w:p w14:paraId="1CD49555" w14:textId="2271A151" w:rsidR="007943FE" w:rsidRDefault="007943FE" w:rsidP="007943FE">
      <w:pPr>
        <w:bidi/>
        <w:spacing w:after="0"/>
        <w:rPr>
          <w:sz w:val="28"/>
          <w:szCs w:val="28"/>
          <w:lang w:val="en-US"/>
        </w:rPr>
      </w:pPr>
    </w:p>
    <w:p w14:paraId="7C46662E" w14:textId="33CAF709" w:rsidR="007943FE" w:rsidRDefault="007943FE" w:rsidP="007943FE">
      <w:pPr>
        <w:bidi/>
        <w:spacing w:after="0"/>
        <w:rPr>
          <w:sz w:val="28"/>
          <w:szCs w:val="28"/>
          <w:lang w:val="en-US"/>
        </w:rPr>
      </w:pPr>
    </w:p>
    <w:p w14:paraId="0C73E5B8" w14:textId="55408854" w:rsidR="007943FE" w:rsidRDefault="007943FE" w:rsidP="007943FE">
      <w:pPr>
        <w:bidi/>
        <w:spacing w:after="0"/>
        <w:rPr>
          <w:sz w:val="28"/>
          <w:szCs w:val="28"/>
          <w:lang w:val="en-US"/>
        </w:rPr>
      </w:pPr>
    </w:p>
    <w:p w14:paraId="27BAD91B" w14:textId="4627AB70" w:rsidR="007943FE" w:rsidRDefault="007943FE" w:rsidP="007943FE">
      <w:pPr>
        <w:bidi/>
        <w:spacing w:after="0"/>
        <w:rPr>
          <w:sz w:val="28"/>
          <w:szCs w:val="28"/>
          <w:lang w:val="en-US"/>
        </w:rPr>
      </w:pPr>
    </w:p>
    <w:p w14:paraId="7AE8BE3A" w14:textId="4DD6AF68" w:rsidR="007943FE" w:rsidRDefault="007943FE" w:rsidP="007943FE">
      <w:pPr>
        <w:bidi/>
        <w:spacing w:after="0"/>
        <w:rPr>
          <w:sz w:val="28"/>
          <w:szCs w:val="28"/>
          <w:lang w:val="en-US"/>
        </w:rPr>
      </w:pPr>
    </w:p>
    <w:p w14:paraId="4013F7D5" w14:textId="77777777" w:rsidR="007943FE" w:rsidRDefault="007943FE" w:rsidP="007943FE">
      <w:pPr>
        <w:bidi/>
        <w:spacing w:after="0"/>
        <w:rPr>
          <w:sz w:val="28"/>
          <w:szCs w:val="28"/>
          <w:rtl/>
          <w:lang w:val="en-US"/>
        </w:rPr>
      </w:pPr>
    </w:p>
    <w:p w14:paraId="1FC31356" w14:textId="19C97D6C" w:rsid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</w:p>
    <w:p w14:paraId="257370FF" w14:textId="77777777" w:rsidR="00A308E9" w:rsidRDefault="00A308E9" w:rsidP="00A7423C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3D121709" w14:textId="77777777" w:rsidR="00A308E9" w:rsidRDefault="00A308E9" w:rsidP="00A308E9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61DD4E08" w14:textId="58C29D1C" w:rsidR="00A7423C" w:rsidRDefault="00A7423C" w:rsidP="00A308E9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r>
        <w:rPr>
          <w:rFonts w:hint="cs"/>
          <w:b/>
          <w:bCs/>
          <w:sz w:val="28"/>
          <w:szCs w:val="28"/>
          <w:u w:val="single"/>
          <w:rtl/>
          <w:lang w:val="en-US"/>
        </w:rPr>
        <w:t>ממשק תקשורת סריאלית</w:t>
      </w:r>
    </w:p>
    <w:p w14:paraId="04A615CF" w14:textId="1BD99D54" w:rsid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</w:p>
    <w:p w14:paraId="7AEE8E07" w14:textId="5A940584" w:rsidR="00A7423C" w:rsidRP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:</w:t>
      </w:r>
    </w:p>
    <w:p w14:paraId="2CCBAD6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Serial</w:t>
      </w:r>
      <w:r>
        <w:rPr>
          <w:rFonts w:hint="cs"/>
          <w:sz w:val="28"/>
          <w:szCs w:val="28"/>
          <w:rtl/>
        </w:rPr>
        <w:t xml:space="preserve"> הוא ממשק הנועד לממש תקשורת סריאלית בין מכשירים.</w:t>
      </w:r>
    </w:p>
    <w:p w14:paraId="1CC778C6" w14:textId="21BDC06B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lastRenderedPageBreak/>
        <w:t xml:space="preserve">השימוש העיקרי בפרויקט שלנו הוא ליצור תקשורת בין המחשב (במקרה הנ"ל </w:t>
      </w:r>
      <w:r>
        <w:rPr>
          <w:sz w:val="28"/>
          <w:szCs w:val="28"/>
          <w:lang w:val="en-US"/>
        </w:rPr>
        <w:t>xavier</w:t>
      </w:r>
      <w:r>
        <w:rPr>
          <w:rFonts w:hint="cs"/>
          <w:sz w:val="28"/>
          <w:szCs w:val="28"/>
          <w:rtl/>
        </w:rPr>
        <w:t xml:space="preserve">) ל </w:t>
      </w:r>
      <w:r>
        <w:rPr>
          <w:sz w:val="28"/>
          <w:szCs w:val="28"/>
        </w:rPr>
        <w:t>Arduino</w:t>
      </w:r>
      <w:r>
        <w:rPr>
          <w:sz w:val="28"/>
          <w:szCs w:val="28"/>
          <w:lang w:val="en-US"/>
        </w:rPr>
        <w:t xml:space="preserve"> nano</w:t>
      </w:r>
      <w:r>
        <w:rPr>
          <w:rFonts w:hint="cs"/>
          <w:sz w:val="28"/>
          <w:szCs w:val="28"/>
          <w:rtl/>
        </w:rPr>
        <w:t xml:space="preserve"> ולהעביר פקודות לבקר מנוע דרך תקשורת זו.</w:t>
      </w:r>
    </w:p>
    <w:p w14:paraId="2B70F42F" w14:textId="08916FBD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מחלקה נתמכת על ידי לינוקס בלבד וחלק מהשדות שלה הוא נתיב לקובץ סריאלי (ברגע שמחברים </w:t>
      </w:r>
      <w:r>
        <w:rPr>
          <w:sz w:val="28"/>
          <w:szCs w:val="28"/>
        </w:rPr>
        <w:t>arduino</w:t>
      </w:r>
      <w:r>
        <w:rPr>
          <w:rFonts w:hint="cs"/>
          <w:sz w:val="28"/>
          <w:szCs w:val="28"/>
          <w:rtl/>
        </w:rPr>
        <w:t xml:space="preserve"> למחשב נפתח קובץ </w:t>
      </w:r>
      <w:r>
        <w:rPr>
          <w:sz w:val="28"/>
          <w:szCs w:val="28"/>
        </w:rPr>
        <w:t>file descriptor</w:t>
      </w:r>
      <w:r>
        <w:rPr>
          <w:rFonts w:hint="cs"/>
          <w:sz w:val="28"/>
          <w:szCs w:val="28"/>
          <w:rtl/>
        </w:rPr>
        <w:t xml:space="preserve"> או בקיצור </w:t>
      </w:r>
      <w:r>
        <w:rPr>
          <w:sz w:val="28"/>
          <w:szCs w:val="28"/>
        </w:rPr>
        <w:t>fd</w:t>
      </w:r>
      <w:r>
        <w:rPr>
          <w:rFonts w:hint="cs"/>
          <w:sz w:val="28"/>
          <w:szCs w:val="28"/>
          <w:rtl/>
        </w:rPr>
        <w:t>).</w:t>
      </w:r>
    </w:p>
    <w:p w14:paraId="27548804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דרך קובץ זה ניתן לבצע פקודות קריאה וכתיבה כפי שיוסבר בהמשך.</w:t>
      </w:r>
    </w:p>
    <w:p w14:paraId="70F2CC3B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D91D7EA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קיימת מחלקה שנקראת </w:t>
      </w:r>
      <w:r>
        <w:rPr>
          <w:sz w:val="28"/>
          <w:szCs w:val="28"/>
        </w:rPr>
        <w:t>Serial</w:t>
      </w:r>
      <w:r>
        <w:rPr>
          <w:rFonts w:hint="cs"/>
          <w:sz w:val="28"/>
          <w:szCs w:val="28"/>
          <w:rtl/>
        </w:rPr>
        <w:t xml:space="preserve"> אשר יורשת ממחלקה זו שבה נמצא כל המימוש, הפונקציות המפורטות בהמשך מוגדרות בממשק </w:t>
      </w:r>
      <w:r>
        <w:rPr>
          <w:sz w:val="28"/>
          <w:szCs w:val="28"/>
        </w:rPr>
        <w:t>ISerial</w:t>
      </w:r>
      <w:r>
        <w:rPr>
          <w:rFonts w:hint="cs"/>
          <w:sz w:val="28"/>
          <w:szCs w:val="28"/>
          <w:rtl/>
        </w:rPr>
        <w:t xml:space="preserve"> וממומשות במחלקה </w:t>
      </w:r>
      <w:r>
        <w:rPr>
          <w:sz w:val="28"/>
          <w:szCs w:val="28"/>
        </w:rPr>
        <w:t>Serial</w:t>
      </w:r>
      <w:r>
        <w:rPr>
          <w:rFonts w:hint="cs"/>
          <w:sz w:val="28"/>
          <w:szCs w:val="28"/>
          <w:rtl/>
        </w:rPr>
        <w:t>.</w:t>
      </w:r>
    </w:p>
    <w:p w14:paraId="4F14F5D0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227032D" w14:textId="77777777" w:rsidR="00A7423C" w:rsidRPr="00C21A73" w:rsidRDefault="00A7423C" w:rsidP="00A7423C">
      <w:pPr>
        <w:bidi/>
        <w:spacing w:after="0"/>
        <w:rPr>
          <w:sz w:val="28"/>
          <w:szCs w:val="28"/>
          <w:u w:val="single"/>
          <w:rtl/>
        </w:rPr>
      </w:pPr>
      <w:r w:rsidRPr="00C21A73">
        <w:rPr>
          <w:rFonts w:hint="cs"/>
          <w:sz w:val="28"/>
          <w:szCs w:val="28"/>
          <w:u w:val="single"/>
          <w:rtl/>
        </w:rPr>
        <w:t>פונקציות הממשק:</w:t>
      </w:r>
    </w:p>
    <w:p w14:paraId="5DB1D4A6" w14:textId="77777777" w:rsidR="00A7423C" w:rsidRDefault="00A7423C" w:rsidP="00A7423C">
      <w:pPr>
        <w:bidi/>
        <w:spacing w:after="0"/>
      </w:pPr>
    </w:p>
    <w:p w14:paraId="0A37D586" w14:textId="77777777" w:rsidR="00A7423C" w:rsidRDefault="00A7423C" w:rsidP="00A7423C">
      <w:pPr>
        <w:spacing w:after="0"/>
        <w:rPr>
          <w:sz w:val="28"/>
          <w:szCs w:val="28"/>
        </w:rPr>
      </w:pPr>
      <w:r w:rsidRPr="00F754B2">
        <w:rPr>
          <w:sz w:val="28"/>
          <w:szCs w:val="28"/>
        </w:rPr>
        <w:t>static std::shared_ptr&lt;ISerial&gt; create()</w:t>
      </w:r>
    </w:p>
    <w:p w14:paraId="1B073AC4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7F6636CF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F51999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יוצרת מופע של הממשק ומחזירה מצביע לממשק.</w:t>
      </w:r>
    </w:p>
    <w:p w14:paraId="487DE908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161B412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C45DA0D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ECAF17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A9DA29E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7C74591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צביע לממשק.</w:t>
      </w:r>
    </w:p>
    <w:p w14:paraId="1689E0E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5D5F850F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34807A79" w14:textId="77777777" w:rsidR="00A7423C" w:rsidRDefault="00A7423C" w:rsidP="00A7423C">
      <w:pPr>
        <w:spacing w:after="0"/>
        <w:rPr>
          <w:sz w:val="28"/>
          <w:szCs w:val="28"/>
          <w:rtl/>
        </w:rPr>
      </w:pPr>
      <w:r w:rsidRPr="00F754B2">
        <w:rPr>
          <w:sz w:val="28"/>
          <w:szCs w:val="28"/>
        </w:rPr>
        <w:t>virtual ISerial &amp;connect(const string &amp;path = "/dev/ttyACM0")</w:t>
      </w:r>
    </w:p>
    <w:p w14:paraId="3FE74E9F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7BFFB5C" w14:textId="77777777" w:rsidR="00A7423C" w:rsidRPr="00A7423C" w:rsidRDefault="00A7423C" w:rsidP="00A7423C">
      <w:pPr>
        <w:bidi/>
        <w:spacing w:after="0"/>
        <w:rPr>
          <w:b/>
          <w:bCs/>
          <w:sz w:val="28"/>
          <w:szCs w:val="28"/>
          <w:lang w:val="en-US"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B1ACAD9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פותחת ערוץ תקשורת סריאלי לקובץ שמועבר כפרמטר.</w:t>
      </w:r>
    </w:p>
    <w:p w14:paraId="1DE492D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64E1274D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CADAAD6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path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קובץ שנפתח עבורו ערוץ סריאלי, הנתיב הדיפולטיבי הוא נתיב אוטומטי שנפתח כאשר מחברים את ה- </w:t>
      </w:r>
      <w:r>
        <w:rPr>
          <w:sz w:val="28"/>
          <w:szCs w:val="28"/>
        </w:rPr>
        <w:t>arduino</w:t>
      </w:r>
      <w:r>
        <w:rPr>
          <w:rFonts w:hint="cs"/>
          <w:sz w:val="28"/>
          <w:szCs w:val="28"/>
          <w:rtl/>
        </w:rPr>
        <w:t>.</w:t>
      </w:r>
    </w:p>
    <w:p w14:paraId="1D7FA2D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4497F14B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410B180" w14:textId="77777777" w:rsidR="00A7423C" w:rsidRPr="00F754B2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5F763A83" w14:textId="4BD8642C" w:rsidR="00A7423C" w:rsidRPr="00A7423C" w:rsidRDefault="00A7423C" w:rsidP="00A7423C">
      <w:pPr>
        <w:spacing w:after="0"/>
        <w:rPr>
          <w:sz w:val="28"/>
          <w:szCs w:val="28"/>
          <w:rtl/>
        </w:rPr>
      </w:pPr>
      <w:r w:rsidRPr="00A7423C">
        <w:rPr>
          <w:sz w:val="28"/>
          <w:szCs w:val="28"/>
        </w:rPr>
        <w:t>virtual void flush()</w:t>
      </w:r>
    </w:p>
    <w:p w14:paraId="695DF38C" w14:textId="77777777" w:rsidR="00A7423C" w:rsidRPr="00A7423C" w:rsidRDefault="00A7423C" w:rsidP="00A7423C">
      <w:pPr>
        <w:bidi/>
        <w:spacing w:after="0"/>
        <w:rPr>
          <w:b/>
          <w:bCs/>
          <w:sz w:val="28"/>
          <w:szCs w:val="28"/>
          <w:lang w:val="en-US"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4552E34" w14:textId="671CC808" w:rsidR="00A7423C" w:rsidRPr="00A7423C" w:rsidRDefault="00A7423C" w:rsidP="00A7423C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</w:rPr>
        <w:t xml:space="preserve">הפונקציה </w:t>
      </w:r>
      <w:r>
        <w:rPr>
          <w:rFonts w:hint="cs"/>
          <w:sz w:val="28"/>
          <w:szCs w:val="28"/>
          <w:rtl/>
          <w:lang w:val="en-US"/>
        </w:rPr>
        <w:t>מרוקנת את הקובץ הסריאלי.</w:t>
      </w:r>
    </w:p>
    <w:p w14:paraId="62DA73C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1979E68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0A5002E" w14:textId="6C25C115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lastRenderedPageBreak/>
        <w:t>אין</w:t>
      </w:r>
    </w:p>
    <w:p w14:paraId="3504BD0D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11D57B7C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45EEFCC4" w14:textId="44BA9329" w:rsidR="00A7423C" w:rsidRPr="00F754B2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</w:t>
      </w:r>
    </w:p>
    <w:p w14:paraId="2436E78E" w14:textId="77777777" w:rsidR="00A7423C" w:rsidRDefault="00A7423C" w:rsidP="00A7423C">
      <w:pPr>
        <w:bidi/>
        <w:spacing w:after="0"/>
        <w:rPr>
          <w:rtl/>
        </w:rPr>
      </w:pPr>
    </w:p>
    <w:p w14:paraId="7425B5B5" w14:textId="77777777" w:rsidR="00A7423C" w:rsidRDefault="00A7423C" w:rsidP="00A7423C">
      <w:pPr>
        <w:bidi/>
        <w:spacing w:after="0"/>
        <w:rPr>
          <w:rtl/>
        </w:rPr>
      </w:pPr>
    </w:p>
    <w:p w14:paraId="65B8CD9F" w14:textId="77777777" w:rsidR="00A7423C" w:rsidRDefault="00A7423C" w:rsidP="00A7423C">
      <w:pPr>
        <w:spacing w:after="0"/>
        <w:rPr>
          <w:sz w:val="28"/>
          <w:szCs w:val="28"/>
        </w:rPr>
      </w:pPr>
      <w:r w:rsidRPr="00DA4C6F">
        <w:rPr>
          <w:sz w:val="28"/>
          <w:szCs w:val="28"/>
        </w:rPr>
        <w:t>virtual ISerial &amp;write(const string &amp;msg)</w:t>
      </w:r>
    </w:p>
    <w:p w14:paraId="7DB54A1D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2EE93651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3D59DF6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כותבת לערוץ התקשורת מחרוזת מטיפוס </w:t>
      </w:r>
      <w:r>
        <w:rPr>
          <w:sz w:val="28"/>
          <w:szCs w:val="28"/>
        </w:rPr>
        <w:t>std::string</w:t>
      </w:r>
      <w:r>
        <w:rPr>
          <w:rFonts w:hint="cs"/>
          <w:sz w:val="28"/>
          <w:szCs w:val="28"/>
          <w:rtl/>
        </w:rPr>
        <w:t>.</w:t>
      </w:r>
    </w:p>
    <w:p w14:paraId="7519CCB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9CF8D53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A6DAB4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sg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חרוזת שנשלחת לערוץ התקשורת.</w:t>
      </w:r>
    </w:p>
    <w:p w14:paraId="4C519671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71055559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74A8318A" w14:textId="44D6F0E5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04E4666C" w14:textId="4939FFEC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2A8E194" w14:textId="077B6F66" w:rsidR="00C21A73" w:rsidRDefault="00C21A73" w:rsidP="00C21A73">
      <w:pPr>
        <w:spacing w:after="0"/>
        <w:rPr>
          <w:sz w:val="28"/>
          <w:szCs w:val="28"/>
        </w:rPr>
      </w:pPr>
      <w:r w:rsidRPr="00DA4C6F">
        <w:rPr>
          <w:sz w:val="28"/>
          <w:szCs w:val="28"/>
        </w:rPr>
        <w:t xml:space="preserve">virtual ISerial &amp;write(const </w:t>
      </w:r>
      <w:r>
        <w:rPr>
          <w:sz w:val="28"/>
          <w:szCs w:val="28"/>
          <w:lang w:val="en-US"/>
        </w:rPr>
        <w:t>char</w:t>
      </w:r>
      <w:r w:rsidRPr="00DA4C6F">
        <w:rPr>
          <w:sz w:val="28"/>
          <w:szCs w:val="28"/>
        </w:rPr>
        <w:t xml:space="preserve"> &amp;msg)</w:t>
      </w:r>
    </w:p>
    <w:p w14:paraId="13E2B852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7BC5D530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6F908380" w14:textId="24184504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כותבת לערוץ התקשורת תו יחיד.</w:t>
      </w:r>
    </w:p>
    <w:p w14:paraId="1611C974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36A15A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7CE399B" w14:textId="302E431C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sg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תו שנשלח לערוץ התקשורת.</w:t>
      </w:r>
    </w:p>
    <w:p w14:paraId="1D84CC2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A98834F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7F21557" w14:textId="79D15A34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6F7E7AF4" w14:textId="623FE730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89502B7" w14:textId="1795FE00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03DFF78" w14:textId="157E84A6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1B39711" w14:textId="51B73AF2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D5D3299" w14:textId="7B6B0BDE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4B34041" w14:textId="77777777" w:rsidR="00C21A73" w:rsidRPr="00F754B2" w:rsidRDefault="00C21A73" w:rsidP="00C21A73">
      <w:pPr>
        <w:bidi/>
        <w:spacing w:after="0"/>
        <w:rPr>
          <w:sz w:val="28"/>
          <w:szCs w:val="28"/>
          <w:rtl/>
        </w:rPr>
      </w:pPr>
    </w:p>
    <w:p w14:paraId="511BCD89" w14:textId="77777777" w:rsidR="00C21A73" w:rsidRPr="00F754B2" w:rsidRDefault="00C21A73" w:rsidP="00C21A73">
      <w:pPr>
        <w:bidi/>
        <w:spacing w:after="0"/>
        <w:rPr>
          <w:sz w:val="28"/>
          <w:szCs w:val="28"/>
          <w:rtl/>
        </w:rPr>
      </w:pPr>
    </w:p>
    <w:p w14:paraId="73815EDC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45211522" w14:textId="77777777" w:rsidR="00A7423C" w:rsidRDefault="00A7423C" w:rsidP="00C21A73">
      <w:pPr>
        <w:spacing w:after="0"/>
        <w:rPr>
          <w:sz w:val="28"/>
          <w:szCs w:val="28"/>
        </w:rPr>
      </w:pPr>
      <w:r w:rsidRPr="00DA4C6F">
        <w:rPr>
          <w:sz w:val="28"/>
          <w:szCs w:val="28"/>
        </w:rPr>
        <w:t>virtual string read(const uint &amp;len)</w:t>
      </w:r>
    </w:p>
    <w:p w14:paraId="213492E5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78F410FD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63CA3C9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קוראת מחרוזת מטיפוס </w:t>
      </w:r>
      <w:r>
        <w:rPr>
          <w:sz w:val="28"/>
          <w:szCs w:val="28"/>
        </w:rPr>
        <w:t>std::string</w:t>
      </w:r>
      <w:r>
        <w:rPr>
          <w:rFonts w:hint="cs"/>
          <w:sz w:val="28"/>
          <w:szCs w:val="28"/>
          <w:rtl/>
        </w:rPr>
        <w:t xml:space="preserve"> מערוץ התקשורת.</w:t>
      </w:r>
    </w:p>
    <w:p w14:paraId="1F6422D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 w:rsidRPr="00C21A73">
        <w:rPr>
          <w:rFonts w:hint="cs"/>
          <w:sz w:val="28"/>
          <w:szCs w:val="28"/>
          <w:rtl/>
        </w:rPr>
        <w:t>פונקציה חוסמת</w:t>
      </w:r>
      <w:r>
        <w:rPr>
          <w:rFonts w:hint="cs"/>
          <w:sz w:val="28"/>
          <w:szCs w:val="28"/>
          <w:rtl/>
        </w:rPr>
        <w:t>.</w:t>
      </w:r>
    </w:p>
    <w:p w14:paraId="5F98B318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001B93A3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CFB879E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חרוזת שיש לקרוא.</w:t>
      </w:r>
    </w:p>
    <w:p w14:paraId="188E831B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2E486858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AD7C10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3214E0D7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660273E4" w14:textId="646FF1DE" w:rsidR="00A7423C" w:rsidRDefault="00C21A73" w:rsidP="00C21A73">
      <w:pPr>
        <w:spacing w:after="0"/>
        <w:rPr>
          <w:sz w:val="28"/>
          <w:szCs w:val="28"/>
        </w:rPr>
      </w:pPr>
      <w:r w:rsidRPr="00C21A73">
        <w:rPr>
          <w:sz w:val="28"/>
          <w:szCs w:val="28"/>
        </w:rPr>
        <w:t xml:space="preserve">virtual void read(char *dst, const uint &amp;len) </w:t>
      </w:r>
    </w:p>
    <w:p w14:paraId="27643B3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B3FD5B0" w14:textId="0E4A052D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קוראת </w:t>
      </w:r>
      <w:r>
        <w:rPr>
          <w:rFonts w:hint="cs"/>
          <w:sz w:val="28"/>
          <w:szCs w:val="28"/>
          <w:rtl/>
          <w:lang w:val="en-US"/>
        </w:rPr>
        <w:t>מידע</w:t>
      </w:r>
      <w:r>
        <w:rPr>
          <w:rFonts w:hint="cs"/>
          <w:sz w:val="28"/>
          <w:szCs w:val="28"/>
          <w:rtl/>
        </w:rPr>
        <w:t xml:space="preserve"> מערוץ התקשורת.</w:t>
      </w:r>
    </w:p>
    <w:p w14:paraId="6AF5A9A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 w:rsidRPr="00C21A73">
        <w:rPr>
          <w:rFonts w:hint="cs"/>
          <w:sz w:val="28"/>
          <w:szCs w:val="28"/>
          <w:rtl/>
        </w:rPr>
        <w:t>פונקציה חוסמת</w:t>
      </w:r>
      <w:r>
        <w:rPr>
          <w:rFonts w:hint="cs"/>
          <w:sz w:val="28"/>
          <w:szCs w:val="28"/>
          <w:rtl/>
        </w:rPr>
        <w:t>.</w:t>
      </w:r>
    </w:p>
    <w:p w14:paraId="6D7B9C3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A254E70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E69F06D" w14:textId="5B15C91F" w:rsidR="00C21A73" w:rsidRP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dst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היעד שאליו יש לקרוא את המידע.</w:t>
      </w:r>
    </w:p>
    <w:p w14:paraId="443EF1C8" w14:textId="2FF96A26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חרוזת שיש לקרוא.</w:t>
      </w:r>
    </w:p>
    <w:p w14:paraId="3DCE705B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3B91FB6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0025BF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חזיר את הממשק חזרה לצורך שרשור פונקציות.</w:t>
      </w:r>
    </w:p>
    <w:p w14:paraId="359EC7D0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454E958A" w14:textId="6DD180A7" w:rsidR="00C21A73" w:rsidRDefault="00C21A73" w:rsidP="00C21A73">
      <w:pPr>
        <w:spacing w:after="0"/>
        <w:rPr>
          <w:sz w:val="28"/>
          <w:szCs w:val="28"/>
          <w:lang w:val="en-US"/>
        </w:rPr>
      </w:pPr>
    </w:p>
    <w:p w14:paraId="19417112" w14:textId="63E0EB19" w:rsidR="00C21A73" w:rsidRDefault="00C21A73" w:rsidP="00C21A73">
      <w:pPr>
        <w:spacing w:after="0"/>
        <w:rPr>
          <w:sz w:val="28"/>
          <w:szCs w:val="28"/>
          <w:lang w:val="en-US"/>
        </w:rPr>
      </w:pPr>
      <w:r w:rsidRPr="00C21A73">
        <w:rPr>
          <w:sz w:val="28"/>
          <w:szCs w:val="28"/>
          <w:lang w:val="en-US"/>
        </w:rPr>
        <w:t>virtual bool isConnected() const</w:t>
      </w:r>
    </w:p>
    <w:p w14:paraId="6F841F6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3B8AB5E" w14:textId="264E8ACB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בודקת האם יש חיבור סריאלי או לא.</w:t>
      </w:r>
    </w:p>
    <w:p w14:paraId="5E92EA59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53530D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7C83FB63" w14:textId="7A0FA6F2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  <w:lang w:val="en-US"/>
        </w:rPr>
        <w:t>אין</w:t>
      </w:r>
    </w:p>
    <w:p w14:paraId="6E4FF2C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C22D422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F30C33E" w14:textId="33891EE5" w:rsidR="00C21A73" w:rsidRP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  <w:lang w:val="en-US"/>
        </w:rPr>
        <w:t>true</w:t>
      </w:r>
      <w:r>
        <w:rPr>
          <w:rFonts w:hint="cs"/>
          <w:sz w:val="28"/>
          <w:szCs w:val="28"/>
          <w:rtl/>
          <w:lang w:val="en-US"/>
        </w:rPr>
        <w:t xml:space="preserve"> אם יש חיבור, אחרת מחזירה </w:t>
      </w:r>
      <w:r>
        <w:rPr>
          <w:sz w:val="28"/>
          <w:szCs w:val="28"/>
          <w:lang w:val="en-US"/>
        </w:rPr>
        <w:t>false</w:t>
      </w:r>
      <w:r>
        <w:rPr>
          <w:rFonts w:hint="cs"/>
          <w:sz w:val="28"/>
          <w:szCs w:val="28"/>
          <w:rtl/>
          <w:lang w:val="en-US"/>
        </w:rPr>
        <w:t>.</w:t>
      </w:r>
    </w:p>
    <w:p w14:paraId="46A8131F" w14:textId="77777777" w:rsidR="00C21A73" w:rsidRP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0724DF3A" w14:textId="77777777" w:rsidR="00A7423C" w:rsidRPr="00F754B2" w:rsidRDefault="00A7423C" w:rsidP="00A7423C">
      <w:pPr>
        <w:bidi/>
        <w:spacing w:after="0"/>
        <w:rPr>
          <w:sz w:val="28"/>
          <w:szCs w:val="28"/>
          <w:rtl/>
        </w:rPr>
      </w:pPr>
    </w:p>
    <w:p w14:paraId="2C946F0A" w14:textId="2E7317A0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105E31B4" w14:textId="08A576B0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EC6E0D1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574AA99" w14:textId="77777777" w:rsidR="00A7423C" w:rsidRDefault="00A7423C" w:rsidP="00C21A73">
      <w:pPr>
        <w:spacing w:after="0"/>
        <w:rPr>
          <w:sz w:val="28"/>
          <w:szCs w:val="28"/>
        </w:rPr>
      </w:pPr>
      <w:r w:rsidRPr="00516638">
        <w:rPr>
          <w:sz w:val="28"/>
          <w:szCs w:val="28"/>
        </w:rPr>
        <w:t>virtual ~ISerial()</w:t>
      </w:r>
    </w:p>
    <w:p w14:paraId="77C192DC" w14:textId="77777777" w:rsidR="00A7423C" w:rsidRDefault="00A7423C" w:rsidP="00A7423C">
      <w:pPr>
        <w:bidi/>
        <w:spacing w:after="0"/>
        <w:rPr>
          <w:sz w:val="28"/>
          <w:szCs w:val="28"/>
        </w:rPr>
      </w:pPr>
    </w:p>
    <w:p w14:paraId="582BF59C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297A4CE5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שחררת את כל המשאבים של התקשורת הסריאלית.</w:t>
      </w:r>
    </w:p>
    <w:p w14:paraId="53E4C442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0A49F45E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2306C33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lastRenderedPageBreak/>
        <w:t>אין.</w:t>
      </w:r>
    </w:p>
    <w:p w14:paraId="26B3C742" w14:textId="77777777" w:rsidR="00A7423C" w:rsidRDefault="00A7423C" w:rsidP="00A7423C">
      <w:pPr>
        <w:bidi/>
        <w:spacing w:after="0"/>
        <w:rPr>
          <w:sz w:val="28"/>
          <w:szCs w:val="28"/>
          <w:rtl/>
        </w:rPr>
      </w:pPr>
    </w:p>
    <w:p w14:paraId="59EFE393" w14:textId="77777777" w:rsidR="00A7423C" w:rsidRDefault="00A7423C" w:rsidP="00A7423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67572D7" w14:textId="6FF408E3" w:rsidR="00A7423C" w:rsidRDefault="00A7423C" w:rsidP="00A7423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005D9CA" w14:textId="7B80CE74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77D4190" w14:textId="3B48F7AC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844A4FE" w14:textId="77777777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32700E45" w14:textId="77777777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267AED15" w14:textId="77777777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15603DA8" w14:textId="77777777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64FF8DEC" w14:textId="54E5F7CC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r>
        <w:rPr>
          <w:rFonts w:hint="cs"/>
          <w:b/>
          <w:bCs/>
          <w:sz w:val="28"/>
          <w:szCs w:val="28"/>
          <w:u w:val="single"/>
          <w:rtl/>
          <w:lang w:val="en-US"/>
        </w:rPr>
        <w:t>ממשק חיישן תנועה:</w:t>
      </w:r>
    </w:p>
    <w:p w14:paraId="79524A76" w14:textId="4F157A84" w:rsidR="00C21A73" w:rsidRDefault="00C21A73" w:rsidP="00C21A73">
      <w:pPr>
        <w:bidi/>
        <w:spacing w:after="0"/>
        <w:rPr>
          <w:sz w:val="28"/>
          <w:szCs w:val="28"/>
        </w:rPr>
      </w:pPr>
    </w:p>
    <w:p w14:paraId="61C953F2" w14:textId="77777777" w:rsidR="007943FE" w:rsidRDefault="007943FE" w:rsidP="007943FE">
      <w:pPr>
        <w:bidi/>
        <w:spacing w:after="0"/>
        <w:jc w:val="center"/>
        <w:rPr>
          <w:b/>
          <w:bCs/>
          <w:sz w:val="40"/>
          <w:szCs w:val="40"/>
          <w:u w:val="single"/>
        </w:rPr>
      </w:pPr>
      <w:r>
        <w:rPr>
          <w:b/>
          <w:bCs/>
          <w:sz w:val="40"/>
          <w:szCs w:val="40"/>
          <w:u w:val="single"/>
        </w:rPr>
        <w:t>Bitcraze</w:t>
      </w:r>
    </w:p>
    <w:p w14:paraId="03A64C06" w14:textId="77777777" w:rsidR="007943FE" w:rsidRDefault="007943FE" w:rsidP="007943FE">
      <w:pPr>
        <w:bidi/>
        <w:spacing w:after="0"/>
        <w:jc w:val="center"/>
        <w:rPr>
          <w:b/>
          <w:bCs/>
          <w:sz w:val="40"/>
          <w:szCs w:val="40"/>
          <w:u w:val="single"/>
        </w:rPr>
      </w:pPr>
    </w:p>
    <w:p w14:paraId="1DBF453E" w14:textId="77777777" w:rsidR="007943FE" w:rsidRDefault="007943FE" w:rsidP="007943FE">
      <w:pPr>
        <w:bidi/>
        <w:spacing w:after="0"/>
        <w:rPr>
          <w:sz w:val="24"/>
          <w:szCs w:val="24"/>
          <w:rtl/>
        </w:rPr>
      </w:pPr>
      <w:r>
        <w:rPr>
          <w:sz w:val="24"/>
          <w:szCs w:val="24"/>
          <w:rtl/>
        </w:rPr>
        <w:t>מערכת הצירים של הרכיב :</w:t>
      </w:r>
    </w:p>
    <w:p w14:paraId="4DD024CE" w14:textId="77777777" w:rsidR="007943FE" w:rsidRPr="00D52D38" w:rsidRDefault="007943FE" w:rsidP="007943FE">
      <w:pPr>
        <w:bidi/>
        <w:spacing w:after="0"/>
        <w:rPr>
          <w:b/>
          <w:bCs/>
          <w:sz w:val="24"/>
          <w:szCs w:val="24"/>
          <w:u w:val="single"/>
        </w:rPr>
      </w:pPr>
    </w:p>
    <w:p w14:paraId="4520BF0A" w14:textId="468B0478" w:rsidR="007943FE" w:rsidRDefault="007943FE" w:rsidP="007943FE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b/>
          <w:bCs/>
          <w:noProof/>
          <w:sz w:val="40"/>
          <w:szCs w:val="40"/>
          <w:u w:val="single"/>
        </w:rPr>
        <w:drawing>
          <wp:inline distT="0" distB="0" distL="0" distR="0" wp14:anchorId="46450B25" wp14:editId="7B31F4D8">
            <wp:extent cx="3476625" cy="2952750"/>
            <wp:effectExtent l="0" t="0" r="0" b="0"/>
            <wp:docPr id="12" name="תמונה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4DB20F" w14:textId="77777777" w:rsidR="007943FE" w:rsidRDefault="007943FE" w:rsidP="007943FE">
      <w:pPr>
        <w:bidi/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14:paraId="03B4B19C" w14:textId="77777777" w:rsidR="007943FE" w:rsidRDefault="007943FE" w:rsidP="007943FE">
      <w:pPr>
        <w:spacing w:after="0"/>
        <w:rPr>
          <w:rFonts w:ascii="Helvetica" w:hAnsi="Helvetica" w:cs="Helvetica"/>
          <w:color w:val="0A0A0A"/>
          <w:sz w:val="21"/>
          <w:szCs w:val="21"/>
          <w:shd w:val="clear" w:color="auto" w:fill="FEFEFE"/>
        </w:rPr>
      </w:pPr>
      <w:r>
        <w:rPr>
          <w:rFonts w:ascii="Helvetica" w:hAnsi="Helvetica" w:cs="Helvetica"/>
          <w:color w:val="0A0A0A"/>
          <w:sz w:val="21"/>
          <w:szCs w:val="21"/>
          <w:shd w:val="clear" w:color="auto" w:fill="FEFEFE"/>
        </w:rPr>
        <w:t xml:space="preserve">pixel resolution is 30x30 </w:t>
      </w:r>
    </w:p>
    <w:p w14:paraId="460E5E13" w14:textId="77777777" w:rsidR="007943FE" w:rsidRDefault="007943FE" w:rsidP="007943FE">
      <w:pPr>
        <w:spacing w:after="0"/>
        <w:rPr>
          <w:rFonts w:ascii="Helvetica" w:hAnsi="Helvetica" w:cs="Helvetica"/>
          <w:color w:val="0A0A0A"/>
          <w:sz w:val="21"/>
          <w:szCs w:val="21"/>
          <w:shd w:val="clear" w:color="auto" w:fill="FEFEFE"/>
        </w:rPr>
      </w:pPr>
      <w:r>
        <w:rPr>
          <w:rFonts w:ascii="Helvetica" w:hAnsi="Helvetica" w:cs="Helvetica"/>
          <w:color w:val="0A0A0A"/>
          <w:sz w:val="21"/>
          <w:szCs w:val="21"/>
          <w:shd w:val="clear" w:color="auto" w:fill="FEFEFE"/>
        </w:rPr>
        <w:t>FOV is 42°</w:t>
      </w:r>
    </w:p>
    <w:p w14:paraId="303BE5C8" w14:textId="77777777" w:rsidR="007943FE" w:rsidRDefault="007943FE" w:rsidP="007943FE">
      <w:pPr>
        <w:spacing w:after="0"/>
        <w:rPr>
          <w:rFonts w:ascii="Helvetica" w:hAnsi="Helvetica" w:cs="Helvetica"/>
          <w:color w:val="0A0A0A"/>
          <w:sz w:val="21"/>
          <w:szCs w:val="21"/>
          <w:shd w:val="clear" w:color="auto" w:fill="FEFEFE"/>
        </w:rPr>
      </w:pPr>
    </w:p>
    <w:p w14:paraId="04EAEC32" w14:textId="77777777" w:rsidR="007943FE" w:rsidRDefault="007943FE" w:rsidP="007943FE">
      <w:pPr>
        <w:spacing w:after="0"/>
      </w:pPr>
      <w:r>
        <w:rPr>
          <w:rFonts w:ascii="Helvetica" w:hAnsi="Helvetica" w:cs="Helvetica"/>
          <w:color w:val="0A0A0A"/>
          <w:sz w:val="21"/>
          <w:szCs w:val="21"/>
          <w:shd w:val="clear" w:color="auto" w:fill="FEFEFE"/>
        </w:rPr>
        <w:t>More data on :</w:t>
      </w:r>
      <w:r w:rsidRPr="001A72E0">
        <w:t xml:space="preserve"> </w:t>
      </w:r>
      <w:hyperlink r:id="rId26" w:history="1">
        <w:r>
          <w:rPr>
            <w:rStyle w:val="Hyperlink"/>
            <w:rFonts w:cs="Arial"/>
          </w:rPr>
          <w:t>https://wiki.bitcraze.io/breakout:flow</w:t>
        </w:r>
      </w:hyperlink>
    </w:p>
    <w:p w14:paraId="4373F907" w14:textId="77777777" w:rsidR="007943FE" w:rsidRDefault="007943FE" w:rsidP="007943FE">
      <w:pPr>
        <w:bidi/>
        <w:spacing w:after="0"/>
      </w:pPr>
    </w:p>
    <w:p w14:paraId="53256A97" w14:textId="77777777" w:rsidR="007943FE" w:rsidRDefault="007943FE" w:rsidP="007943FE">
      <w:pPr>
        <w:bidi/>
        <w:spacing w:after="0"/>
        <w:rPr>
          <w:rtl/>
        </w:rPr>
      </w:pPr>
      <w:r>
        <w:rPr>
          <w:rtl/>
        </w:rPr>
        <w:t xml:space="preserve">אנו משתמשים ברכיב על מנת לקבל מבנה בשם </w:t>
      </w:r>
      <w:r>
        <w:t>Flow</w:t>
      </w:r>
      <w:r>
        <w:rPr>
          <w:rtl/>
        </w:rPr>
        <w:t xml:space="preserve"> שמכיל 4 שדות</w:t>
      </w:r>
    </w:p>
    <w:p w14:paraId="5D771605" w14:textId="77777777" w:rsidR="007943FE" w:rsidRDefault="007943FE" w:rsidP="007943FE">
      <w:pPr>
        <w:bidi/>
        <w:spacing w:after="0"/>
      </w:pPr>
      <w:r>
        <w:t>Dx</w:t>
      </w:r>
      <w:r>
        <w:rPr>
          <w:rtl/>
        </w:rPr>
        <w:t xml:space="preserve"> </w:t>
      </w:r>
      <w:r>
        <w:t xml:space="preserve">- </w:t>
      </w:r>
      <w:r>
        <w:rPr>
          <w:rtl/>
        </w:rPr>
        <w:t>תזוזה ביחידות פיקסלים</w:t>
      </w:r>
      <w:r w:rsidRPr="00632854">
        <w:rPr>
          <w:rtl/>
        </w:rPr>
        <w:t xml:space="preserve"> </w:t>
      </w:r>
      <w:r>
        <w:rPr>
          <w:rtl/>
        </w:rPr>
        <w:t xml:space="preserve">בציר </w:t>
      </w:r>
      <w:r>
        <w:t>x</w:t>
      </w:r>
      <w:r>
        <w:rPr>
          <w:rtl/>
        </w:rPr>
        <w:t xml:space="preserve"> בין דגימות </w:t>
      </w:r>
    </w:p>
    <w:p w14:paraId="3C949EA0" w14:textId="77777777" w:rsidR="007943FE" w:rsidRDefault="007943FE" w:rsidP="007943FE">
      <w:pPr>
        <w:bidi/>
        <w:spacing w:after="0"/>
      </w:pPr>
      <w:r>
        <w:t>Dy</w:t>
      </w:r>
      <w:r>
        <w:rPr>
          <w:rtl/>
        </w:rPr>
        <w:t xml:space="preserve"> </w:t>
      </w:r>
      <w:r>
        <w:t xml:space="preserve">- </w:t>
      </w:r>
      <w:r>
        <w:rPr>
          <w:rtl/>
        </w:rPr>
        <w:t>תזוזה ביחידות פיקסלים</w:t>
      </w:r>
      <w:r w:rsidRPr="00632854">
        <w:rPr>
          <w:rtl/>
        </w:rPr>
        <w:t xml:space="preserve"> </w:t>
      </w:r>
      <w:r>
        <w:rPr>
          <w:rtl/>
        </w:rPr>
        <w:t xml:space="preserve">בציר </w:t>
      </w:r>
      <w:r>
        <w:t>y</w:t>
      </w:r>
      <w:r>
        <w:rPr>
          <w:rtl/>
        </w:rPr>
        <w:t xml:space="preserve">  בין דגימות </w:t>
      </w:r>
    </w:p>
    <w:p w14:paraId="2C962DAD" w14:textId="77777777" w:rsidR="007943FE" w:rsidRDefault="007943FE" w:rsidP="007943FE">
      <w:pPr>
        <w:bidi/>
        <w:spacing w:after="0"/>
        <w:rPr>
          <w:rtl/>
        </w:rPr>
      </w:pPr>
      <w:r>
        <w:t>Dt</w:t>
      </w:r>
      <w:r>
        <w:rPr>
          <w:rtl/>
        </w:rPr>
        <w:t xml:space="preserve">  - הזמן במילי שניות בין דגימות</w:t>
      </w:r>
    </w:p>
    <w:p w14:paraId="18631F9D" w14:textId="77777777" w:rsidR="007943FE" w:rsidRDefault="007943FE" w:rsidP="007943FE">
      <w:pPr>
        <w:bidi/>
        <w:spacing w:after="0"/>
        <w:rPr>
          <w:rtl/>
        </w:rPr>
      </w:pPr>
      <w:r>
        <w:t>Range</w:t>
      </w:r>
      <w:r>
        <w:rPr>
          <w:rtl/>
        </w:rPr>
        <w:t xml:space="preserve"> – המרחק מהרצפה במילימטרים</w:t>
      </w:r>
    </w:p>
    <w:p w14:paraId="2DC094BD" w14:textId="77777777" w:rsidR="007943FE" w:rsidRDefault="007943FE" w:rsidP="007943FE">
      <w:pPr>
        <w:bidi/>
        <w:spacing w:after="0"/>
        <w:rPr>
          <w:b/>
          <w:bCs/>
          <w:sz w:val="24"/>
          <w:szCs w:val="24"/>
          <w:u w:val="single"/>
          <w:rtl/>
        </w:rPr>
      </w:pPr>
    </w:p>
    <w:p w14:paraId="5016F42C" w14:textId="77777777" w:rsidR="007943FE" w:rsidRDefault="007943FE" w:rsidP="007943FE">
      <w:pPr>
        <w:bidi/>
        <w:spacing w:after="0"/>
        <w:rPr>
          <w:sz w:val="24"/>
          <w:szCs w:val="24"/>
          <w:rtl/>
        </w:rPr>
      </w:pPr>
      <w:r>
        <w:rPr>
          <w:sz w:val="24"/>
          <w:szCs w:val="24"/>
          <w:rtl/>
        </w:rPr>
        <w:t>עבור המרה בין יחידות פיקסלים למרחק נשתמש במשוואה הבאה:</w:t>
      </w:r>
    </w:p>
    <w:p w14:paraId="1BA209D6" w14:textId="77777777" w:rsidR="007943FE" w:rsidRPr="00F440BE" w:rsidRDefault="007943FE" w:rsidP="007943FE">
      <w:pPr>
        <w:bidi/>
        <w:spacing w:after="0"/>
        <w:rPr>
          <w:sz w:val="24"/>
          <w:szCs w:val="24"/>
          <w:rtl/>
        </w:rPr>
      </w:pPr>
    </w:p>
    <w:p w14:paraId="32602604" w14:textId="77777777" w:rsidR="007943FE" w:rsidRDefault="007943FE" w:rsidP="007943FE">
      <w:pPr>
        <w:bidi/>
        <w:spacing w:after="0"/>
        <w:rPr>
          <w:b/>
          <w:bCs/>
          <w:sz w:val="40"/>
          <w:szCs w:val="40"/>
          <w:u w:val="single"/>
          <w:rtl/>
        </w:rPr>
      </w:pPr>
    </w:p>
    <w:p w14:paraId="2D9F480A" w14:textId="77777777" w:rsidR="007943FE" w:rsidRDefault="007943FE" w:rsidP="007943FE">
      <w:pPr>
        <w:bidi/>
        <w:spacing w:after="0"/>
        <w:rPr>
          <w:b/>
          <w:bCs/>
          <w:sz w:val="40"/>
          <w:szCs w:val="40"/>
          <w:u w:val="single"/>
          <w:rtl/>
        </w:rPr>
      </w:pPr>
    </w:p>
    <w:p w14:paraId="529B6047" w14:textId="77777777" w:rsidR="007943FE" w:rsidRDefault="007943FE" w:rsidP="007943FE">
      <w:pPr>
        <w:bidi/>
        <w:spacing w:after="0"/>
        <w:rPr>
          <w:b/>
          <w:bCs/>
          <w:sz w:val="40"/>
          <w:szCs w:val="40"/>
          <w:u w:val="single"/>
          <w:rtl/>
        </w:rPr>
      </w:pPr>
    </w:p>
    <w:p w14:paraId="2DC969EC" w14:textId="77777777" w:rsidR="007943FE" w:rsidRDefault="007943FE" w:rsidP="007943FE">
      <w:pPr>
        <w:bidi/>
        <w:spacing w:after="0"/>
        <w:rPr>
          <w:b/>
          <w:bCs/>
          <w:sz w:val="40"/>
          <w:szCs w:val="40"/>
          <w:u w:val="single"/>
          <w:rtl/>
        </w:rPr>
      </w:pPr>
    </w:p>
    <w:p w14:paraId="22F14C51" w14:textId="77777777" w:rsidR="007943FE" w:rsidRDefault="007943FE" w:rsidP="007943FE">
      <w:pPr>
        <w:bidi/>
        <w:spacing w:after="0"/>
        <w:rPr>
          <w:b/>
          <w:bCs/>
          <w:sz w:val="40"/>
          <w:szCs w:val="40"/>
          <w:u w:val="single"/>
        </w:rPr>
      </w:pPr>
    </w:p>
    <w:p w14:paraId="1E098124" w14:textId="77777777" w:rsidR="007943FE" w:rsidRDefault="007943FE" w:rsidP="007943FE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  <w:rtl/>
        </w:rPr>
        <w:t>תיאור המחלקה:</w:t>
      </w:r>
    </w:p>
    <w:p w14:paraId="6DAC0104" w14:textId="77777777" w:rsidR="007943FE" w:rsidRDefault="007943FE" w:rsidP="007943FE">
      <w:pPr>
        <w:bidi/>
      </w:pPr>
      <w:r>
        <w:rPr>
          <w:rtl/>
        </w:rPr>
        <w:t>המחלקה עוטפת את התקשורת מול רכיב ה</w:t>
      </w:r>
      <w:r>
        <w:t xml:space="preserve"> </w:t>
      </w:r>
      <w:r>
        <w:rPr>
          <w:rtl/>
        </w:rPr>
        <w:t>–</w:t>
      </w:r>
      <w:r>
        <w:t xml:space="preserve"> optic sensor</w:t>
      </w:r>
      <w:r>
        <w:rPr>
          <w:rtl/>
        </w:rPr>
        <w:t xml:space="preserve"> ומעבירה ממנו מידע אל המשתמש</w:t>
      </w:r>
    </w:p>
    <w:p w14:paraId="7AAFE678" w14:textId="77777777" w:rsidR="007943FE" w:rsidRPr="00A5624C" w:rsidRDefault="007943FE" w:rsidP="007943FE">
      <w:pPr>
        <w:bidi/>
        <w:rPr>
          <w:rtl/>
        </w:rPr>
      </w:pPr>
    </w:p>
    <w:p w14:paraId="492978B6" w14:textId="77777777" w:rsidR="007943FE" w:rsidRDefault="007943FE" w:rsidP="007943FE">
      <w:pPr>
        <w:bidi/>
        <w:spacing w:after="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  <w:rtl/>
        </w:rPr>
        <w:t>פונקציות הממשק:</w:t>
      </w:r>
    </w:p>
    <w:p w14:paraId="5708C657" w14:textId="77777777" w:rsidR="007943FE" w:rsidRDefault="007943FE" w:rsidP="007943FE">
      <w:pPr>
        <w:rPr>
          <w:rtl/>
        </w:rPr>
      </w:pPr>
      <w:r>
        <w:t xml:space="preserve"> </w:t>
      </w:r>
      <w:r w:rsidRPr="00A5624C">
        <w:t>void bitcraze::setup()</w:t>
      </w:r>
    </w:p>
    <w:p w14:paraId="06ADEAD9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5917483E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הפונקציה מתחברת אל רכיב ה</w:t>
      </w:r>
      <w:r>
        <w:rPr>
          <w:sz w:val="28"/>
          <w:szCs w:val="28"/>
        </w:rPr>
        <w:t xml:space="preserve">optic sensor </w:t>
      </w:r>
      <w:r>
        <w:rPr>
          <w:sz w:val="28"/>
          <w:szCs w:val="28"/>
          <w:rtl/>
        </w:rPr>
        <w:t xml:space="preserve"> (מצורף ציור של החיבור מול הארדואינו)</w:t>
      </w:r>
    </w:p>
    <w:p w14:paraId="6D3B6250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1A379791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61BE5CEE" w14:textId="77777777" w:rsidR="007943FE" w:rsidRDefault="007943FE" w:rsidP="007943FE">
      <w:pPr>
        <w:bidi/>
        <w:spacing w:after="0"/>
        <w:rPr>
          <w:rtl/>
        </w:rPr>
      </w:pPr>
      <w:r>
        <w:rPr>
          <w:rtl/>
        </w:rPr>
        <w:t>ללא</w:t>
      </w:r>
    </w:p>
    <w:p w14:paraId="5F000CB2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1FF3FAA2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6DE2D6E4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ללא</w:t>
      </w:r>
    </w:p>
    <w:p w14:paraId="325AD1F4" w14:textId="77777777" w:rsidR="007943FE" w:rsidRDefault="007943FE" w:rsidP="007943FE">
      <w:pPr>
        <w:bidi/>
      </w:pPr>
    </w:p>
    <w:p w14:paraId="6135517C" w14:textId="77777777" w:rsidR="007943FE" w:rsidRDefault="007943FE" w:rsidP="007943FE">
      <w:r>
        <w:t xml:space="preserve">     bool isConnected()</w:t>
      </w:r>
    </w:p>
    <w:p w14:paraId="5583E5B3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400FF432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הפונקציה בודקת אם אנו מחוברים אל הארדואינו</w:t>
      </w:r>
    </w:p>
    <w:p w14:paraId="3F17F8C8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15AFE999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18A15D5D" w14:textId="77777777" w:rsidR="007943FE" w:rsidRDefault="007943FE" w:rsidP="007943FE">
      <w:pPr>
        <w:bidi/>
        <w:spacing w:after="0"/>
        <w:rPr>
          <w:rtl/>
        </w:rPr>
      </w:pPr>
      <w:r>
        <w:rPr>
          <w:rtl/>
        </w:rPr>
        <w:t>ללא</w:t>
      </w:r>
    </w:p>
    <w:p w14:paraId="018776E8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44E945A6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4421C0F4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True</w:t>
      </w:r>
      <w:r>
        <w:rPr>
          <w:sz w:val="28"/>
          <w:szCs w:val="28"/>
          <w:rtl/>
        </w:rPr>
        <w:t xml:space="preserve"> במידה ואנו מחוברים.</w:t>
      </w:r>
    </w:p>
    <w:p w14:paraId="5DF4392A" w14:textId="77777777" w:rsidR="007943FE" w:rsidRDefault="007943FE" w:rsidP="007943FE">
      <w:pPr>
        <w:bidi/>
        <w:rPr>
          <w:rtl/>
        </w:rPr>
      </w:pPr>
    </w:p>
    <w:p w14:paraId="7D41E901" w14:textId="77777777" w:rsidR="007943FE" w:rsidRDefault="007943FE" w:rsidP="007943FE">
      <w:pPr>
        <w:bidi/>
        <w:rPr>
          <w:rtl/>
        </w:rPr>
      </w:pPr>
    </w:p>
    <w:p w14:paraId="6494C904" w14:textId="77777777" w:rsidR="007943FE" w:rsidRDefault="007943FE" w:rsidP="007943FE">
      <w:pPr>
        <w:bidi/>
        <w:rPr>
          <w:rtl/>
        </w:rPr>
      </w:pPr>
    </w:p>
    <w:p w14:paraId="3AF08FD2" w14:textId="77777777" w:rsidR="007943FE" w:rsidRDefault="007943FE" w:rsidP="007943FE">
      <w:pPr>
        <w:bidi/>
        <w:rPr>
          <w:rtl/>
        </w:rPr>
      </w:pPr>
    </w:p>
    <w:p w14:paraId="39CA3E4F" w14:textId="77777777" w:rsidR="007943FE" w:rsidRDefault="007943FE" w:rsidP="007943FE">
      <w:pPr>
        <w:bidi/>
        <w:rPr>
          <w:rtl/>
        </w:rPr>
      </w:pPr>
    </w:p>
    <w:p w14:paraId="1EC5406E" w14:textId="77777777" w:rsidR="007943FE" w:rsidRDefault="007943FE" w:rsidP="007943FE">
      <w:pPr>
        <w:bidi/>
        <w:rPr>
          <w:rtl/>
        </w:rPr>
      </w:pPr>
    </w:p>
    <w:p w14:paraId="10458CBD" w14:textId="77777777" w:rsidR="007943FE" w:rsidRDefault="007943FE" w:rsidP="007943FE">
      <w:pPr>
        <w:bidi/>
      </w:pPr>
    </w:p>
    <w:p w14:paraId="5734DACB" w14:textId="77777777" w:rsidR="007943FE" w:rsidRDefault="007943FE" w:rsidP="007943FE">
      <w:pPr>
        <w:rPr>
          <w:rtl/>
        </w:rPr>
      </w:pPr>
    </w:p>
    <w:p w14:paraId="21BA7710" w14:textId="77777777" w:rsidR="007943FE" w:rsidRDefault="007943FE" w:rsidP="007943FE">
      <w:pPr>
        <w:rPr>
          <w:rtl/>
        </w:rPr>
      </w:pPr>
    </w:p>
    <w:p w14:paraId="09766813" w14:textId="77777777" w:rsidR="007943FE" w:rsidRDefault="007943FE" w:rsidP="007943FE"/>
    <w:p w14:paraId="1E834A6A" w14:textId="77777777" w:rsidR="007943FE" w:rsidRDefault="007943FE" w:rsidP="007943FE">
      <w:pPr>
        <w:rPr>
          <w:rtl/>
        </w:rPr>
      </w:pPr>
      <w:r>
        <w:t xml:space="preserve">  Bitcraze &amp;requestFlowData();</w:t>
      </w:r>
    </w:p>
    <w:p w14:paraId="2DCA901D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4F076693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הפונקציה שולחת הוראה לארדואינו להתחיל לשלוח מידע מהחיישן</w:t>
      </w:r>
    </w:p>
    <w:p w14:paraId="69F6FE86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438F54D0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6CB58C3F" w14:textId="77777777" w:rsidR="007943FE" w:rsidRDefault="007943FE" w:rsidP="007943FE">
      <w:pPr>
        <w:bidi/>
        <w:spacing w:after="0"/>
        <w:rPr>
          <w:rtl/>
        </w:rPr>
      </w:pPr>
      <w:r>
        <w:rPr>
          <w:rtl/>
        </w:rPr>
        <w:t>ללא</w:t>
      </w:r>
    </w:p>
    <w:p w14:paraId="0BD2412E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1C1B3198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5A4A4A51" w14:textId="77777777" w:rsidR="007943FE" w:rsidRPr="004630F5" w:rsidRDefault="007943FE" w:rsidP="007943FE">
      <w:pPr>
        <w:bidi/>
        <w:spacing w:after="0"/>
        <w:rPr>
          <w:sz w:val="28"/>
          <w:szCs w:val="28"/>
        </w:rPr>
      </w:pPr>
      <w:r>
        <w:rPr>
          <w:sz w:val="28"/>
          <w:szCs w:val="28"/>
          <w:rtl/>
        </w:rPr>
        <w:t>מצביע לממשק.</w:t>
      </w:r>
    </w:p>
    <w:p w14:paraId="6F11E4CF" w14:textId="77777777" w:rsidR="007943FE" w:rsidRDefault="007943FE" w:rsidP="007943FE">
      <w:pPr>
        <w:rPr>
          <w:rtl/>
        </w:rPr>
      </w:pPr>
      <w:r>
        <w:t xml:space="preserve">    Bitcraze &amp;stopStream();</w:t>
      </w:r>
    </w:p>
    <w:p w14:paraId="1C83BBCF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04C8A92D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הפונקציה שולחת הוראה לארדואינו להפסיק לשלוח מידע מהחיישן</w:t>
      </w:r>
    </w:p>
    <w:p w14:paraId="210EE6EF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53BE3285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42A4EE09" w14:textId="77777777" w:rsidR="007943FE" w:rsidRDefault="007943FE" w:rsidP="007943FE">
      <w:pPr>
        <w:bidi/>
        <w:spacing w:after="0"/>
        <w:rPr>
          <w:rtl/>
        </w:rPr>
      </w:pPr>
      <w:r>
        <w:rPr>
          <w:rtl/>
        </w:rPr>
        <w:t>ללא</w:t>
      </w:r>
    </w:p>
    <w:p w14:paraId="4C4CA151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32D5764B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4227FB3B" w14:textId="77777777" w:rsidR="007943FE" w:rsidRDefault="007943FE" w:rsidP="007943FE">
      <w:pPr>
        <w:tabs>
          <w:tab w:val="right" w:pos="8640"/>
        </w:tabs>
        <w:bidi/>
        <w:spacing w:after="0"/>
      </w:pPr>
      <w:r>
        <w:rPr>
          <w:sz w:val="28"/>
          <w:szCs w:val="28"/>
          <w:rtl/>
        </w:rPr>
        <w:t>מצביע לממשק.</w:t>
      </w:r>
      <w:r>
        <w:rPr>
          <w:sz w:val="28"/>
          <w:szCs w:val="28"/>
          <w:rtl/>
        </w:rPr>
        <w:tab/>
      </w:r>
    </w:p>
    <w:p w14:paraId="12DDD410" w14:textId="77777777" w:rsidR="007943FE" w:rsidRDefault="007943FE" w:rsidP="007943FE">
      <w:pPr>
        <w:rPr>
          <w:rtl/>
        </w:rPr>
      </w:pPr>
      <w:r>
        <w:t xml:space="preserve">     Flow getFlowOutput() ;</w:t>
      </w:r>
    </w:p>
    <w:p w14:paraId="631D242E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תיאור הפונקציה:</w:t>
      </w:r>
    </w:p>
    <w:p w14:paraId="7001E5A7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t>הפונקציה קוראת את המידע שהחיישן שולח דרך הארדויאנו</w:t>
      </w:r>
    </w:p>
    <w:p w14:paraId="13D43BEB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פרמטרים:</w:t>
      </w:r>
    </w:p>
    <w:p w14:paraId="500B70C6" w14:textId="77777777" w:rsidR="007943FE" w:rsidRDefault="007943FE" w:rsidP="007943FE">
      <w:pPr>
        <w:bidi/>
        <w:spacing w:after="0"/>
        <w:rPr>
          <w:rtl/>
        </w:rPr>
      </w:pPr>
      <w:r>
        <w:rPr>
          <w:rtl/>
        </w:rPr>
        <w:t>ללא</w:t>
      </w:r>
    </w:p>
    <w:p w14:paraId="61F243EE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2624DFCC" w14:textId="77777777" w:rsidR="007943FE" w:rsidRDefault="007943FE" w:rsidP="007943FE">
      <w:pPr>
        <w:bidi/>
        <w:spacing w:after="0"/>
        <w:rPr>
          <w:b/>
          <w:bCs/>
          <w:sz w:val="28"/>
          <w:szCs w:val="28"/>
          <w:rtl/>
        </w:rPr>
      </w:pPr>
      <w:r>
        <w:rPr>
          <w:b/>
          <w:bCs/>
          <w:sz w:val="28"/>
          <w:szCs w:val="28"/>
          <w:rtl/>
        </w:rPr>
        <w:t>ערך החזרה:</w:t>
      </w:r>
    </w:p>
    <w:p w14:paraId="6FAA62E2" w14:textId="77777777" w:rsidR="007943FE" w:rsidRPr="004630F5" w:rsidRDefault="007943FE" w:rsidP="007943FE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Flow</w:t>
      </w:r>
      <w:r>
        <w:rPr>
          <w:sz w:val="28"/>
          <w:szCs w:val="28"/>
          <w:rtl/>
        </w:rPr>
        <w:t xml:space="preserve"> – מבנה המכיל את המידע מהחיישן </w:t>
      </w:r>
    </w:p>
    <w:p w14:paraId="0609EFE6" w14:textId="77777777" w:rsidR="007943FE" w:rsidRDefault="007943FE" w:rsidP="007943FE">
      <w:pPr>
        <w:bidi/>
        <w:spacing w:after="0"/>
        <w:rPr>
          <w:sz w:val="28"/>
          <w:szCs w:val="28"/>
          <w:rtl/>
        </w:rPr>
      </w:pPr>
    </w:p>
    <w:p w14:paraId="566CBC5B" w14:textId="2482CDB2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919E8F3" w14:textId="282A02C4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6EB8DD89" w14:textId="4517C3C9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3BBEC8F7" w14:textId="2130887E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5DF11EAA" w14:textId="0632583F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54701F5C" w14:textId="6C6FE848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1C2F0686" w14:textId="5319F99A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26896842" w14:textId="00716141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18ACB3B6" w14:textId="34771054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56BA493C" w14:textId="43985568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46114767" w14:textId="1FED2558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67BE5C29" w14:textId="0CE27DC5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67FF9F1E" w14:textId="548836B6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08A7C4C7" w14:textId="2734C5E9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2E99374A" w14:textId="46EADBD6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3B00854C" w14:textId="1E06854F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7B34F339" w14:textId="3963D582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4602A32F" w14:textId="6E3B1C6F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6CBED0C6" w14:textId="6F5C1EE8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3C1AA889" w14:textId="20026935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r>
        <w:rPr>
          <w:rFonts w:hint="cs"/>
          <w:b/>
          <w:bCs/>
          <w:sz w:val="28"/>
          <w:szCs w:val="28"/>
          <w:u w:val="single"/>
          <w:rtl/>
          <w:lang w:val="en-US"/>
        </w:rPr>
        <w:t xml:space="preserve">ממשק </w:t>
      </w:r>
      <w:r>
        <w:rPr>
          <w:b/>
          <w:bCs/>
          <w:sz w:val="28"/>
          <w:szCs w:val="28"/>
          <w:u w:val="single"/>
          <w:lang w:val="en-US"/>
        </w:rPr>
        <w:t>TcpClient</w:t>
      </w:r>
    </w:p>
    <w:p w14:paraId="178AD665" w14:textId="6FFF3684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6AC4EA09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תיאור המחלקה:</w:t>
      </w:r>
    </w:p>
    <w:p w14:paraId="1F534D7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TcpClient</w:t>
      </w:r>
      <w:r>
        <w:rPr>
          <w:rFonts w:hint="cs"/>
          <w:sz w:val="28"/>
          <w:szCs w:val="28"/>
          <w:rtl/>
        </w:rPr>
        <w:t xml:space="preserve"> הוא ממשק הנועד ליצור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והתחבר לשרת בתקשורת </w:t>
      </w:r>
      <w:r>
        <w:rPr>
          <w:sz w:val="28"/>
          <w:szCs w:val="28"/>
        </w:rPr>
        <w:t>TCP</w:t>
      </w:r>
      <w:r>
        <w:rPr>
          <w:rFonts w:hint="cs"/>
          <w:sz w:val="28"/>
          <w:szCs w:val="28"/>
          <w:rtl/>
        </w:rPr>
        <w:t>.</w:t>
      </w:r>
    </w:p>
    <w:p w14:paraId="59CF7AD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קיימת מחלקה שנקראת </w:t>
      </w:r>
      <w:r>
        <w:rPr>
          <w:sz w:val="28"/>
          <w:szCs w:val="28"/>
        </w:rPr>
        <w:t>TcpClient</w:t>
      </w:r>
      <w:r>
        <w:rPr>
          <w:rFonts w:hint="cs"/>
          <w:sz w:val="28"/>
          <w:szCs w:val="28"/>
          <w:rtl/>
        </w:rPr>
        <w:t xml:space="preserve"> אשר יורשת ממחלקה זו שבה נמצא כל המימוש, הפונקציות המפורטות בהמשך מוגדרות בממשק </w:t>
      </w:r>
      <w:r>
        <w:rPr>
          <w:sz w:val="28"/>
          <w:szCs w:val="28"/>
        </w:rPr>
        <w:t>ITcpClient</w:t>
      </w:r>
      <w:r>
        <w:rPr>
          <w:rFonts w:hint="cs"/>
          <w:sz w:val="28"/>
          <w:szCs w:val="28"/>
          <w:rtl/>
        </w:rPr>
        <w:t xml:space="preserve"> וממומשות במחלקה </w:t>
      </w:r>
      <w:r>
        <w:rPr>
          <w:sz w:val="28"/>
          <w:szCs w:val="28"/>
        </w:rPr>
        <w:t>TcpClient</w:t>
      </w:r>
      <w:r>
        <w:rPr>
          <w:rFonts w:hint="cs"/>
          <w:sz w:val="28"/>
          <w:szCs w:val="28"/>
          <w:rtl/>
        </w:rPr>
        <w:t>.</w:t>
      </w:r>
    </w:p>
    <w:p w14:paraId="07A75A54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A40F70C" w14:textId="77777777" w:rsidR="00C21A73" w:rsidRPr="000A7432" w:rsidRDefault="00C21A73" w:rsidP="00C21A73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6952597B" w14:textId="77777777" w:rsidR="00C21A73" w:rsidRDefault="00C21A73" w:rsidP="00C21A73">
      <w:pPr>
        <w:bidi/>
        <w:spacing w:after="0"/>
        <w:rPr>
          <w:b/>
          <w:bCs/>
          <w:sz w:val="28"/>
          <w:szCs w:val="28"/>
          <w:u w:val="single"/>
          <w:rtl/>
        </w:rPr>
      </w:pPr>
    </w:p>
    <w:p w14:paraId="173FA086" w14:textId="77777777" w:rsidR="00C21A73" w:rsidRDefault="00C21A73" w:rsidP="00C21A73">
      <w:pPr>
        <w:spacing w:after="0"/>
        <w:rPr>
          <w:sz w:val="28"/>
          <w:szCs w:val="28"/>
        </w:rPr>
      </w:pPr>
      <w:r w:rsidRPr="00892142">
        <w:rPr>
          <w:sz w:val="28"/>
          <w:szCs w:val="28"/>
        </w:rPr>
        <w:t>static std::shared_ptr&lt;ITcpClient&gt; create()</w:t>
      </w:r>
    </w:p>
    <w:p w14:paraId="7EFDEA2D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6E0DB4B5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1EDA876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יוצרת </w:t>
      </w:r>
      <w:r>
        <w:rPr>
          <w:sz w:val="28"/>
          <w:szCs w:val="28"/>
        </w:rPr>
        <w:t>client</w:t>
      </w:r>
      <w:r>
        <w:rPr>
          <w:rFonts w:hint="cs"/>
          <w:sz w:val="28"/>
          <w:szCs w:val="28"/>
          <w:rtl/>
        </w:rPr>
        <w:t xml:space="preserve"> חדש אשר יכול להתחבר לשרת ומחזירה מצביע לממשק.</w:t>
      </w:r>
    </w:p>
    <w:p w14:paraId="408959CD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046F01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C750A9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1249FF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519C7D5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9140EF1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18E283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5A998B3" w14:textId="77777777" w:rsidR="00C21A73" w:rsidRDefault="00C21A73" w:rsidP="00C21A73">
      <w:pPr>
        <w:spacing w:after="0"/>
        <w:rPr>
          <w:sz w:val="28"/>
          <w:szCs w:val="28"/>
        </w:rPr>
      </w:pPr>
      <w:r w:rsidRPr="00892142">
        <w:rPr>
          <w:sz w:val="28"/>
          <w:szCs w:val="28"/>
        </w:rPr>
        <w:t>virtual void connect(const string&amp; ip, const unsigned short&amp; port) const</w:t>
      </w:r>
    </w:p>
    <w:p w14:paraId="0653F940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5E8DC738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020875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מתחברת לשרת קיים באמצעו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ו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port</w:t>
      </w:r>
      <w:r>
        <w:rPr>
          <w:rFonts w:hint="cs"/>
          <w:sz w:val="28"/>
          <w:szCs w:val="28"/>
          <w:rtl/>
        </w:rPr>
        <w:t xml:space="preserve"> של השרת.</w:t>
      </w:r>
    </w:p>
    <w:p w14:paraId="7AF3C4F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74D89E82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lastRenderedPageBreak/>
        <w:t>פרמטרים:</w:t>
      </w:r>
    </w:p>
    <w:p w14:paraId="3545DAD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כתובת ה-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של השרת.</w:t>
      </w:r>
    </w:p>
    <w:p w14:paraId="53E9161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Por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ספר הפורט של השרת.</w:t>
      </w:r>
    </w:p>
    <w:p w14:paraId="30013BB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A5D6AC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CD6E33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4AD84771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CA9BCA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A4A9EE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8FF67A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813334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84A1D2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51C7756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2A9A2CC" w14:textId="77777777" w:rsidR="00C21A73" w:rsidRDefault="00C21A73" w:rsidP="00C21A73">
      <w:pPr>
        <w:spacing w:after="0"/>
        <w:rPr>
          <w:sz w:val="28"/>
          <w:szCs w:val="28"/>
          <w:rtl/>
        </w:rPr>
      </w:pPr>
      <w:r w:rsidRPr="00C21A73">
        <w:rPr>
          <w:sz w:val="28"/>
          <w:szCs w:val="28"/>
        </w:rPr>
        <w:t>virtual bool isConnected() const</w:t>
      </w:r>
    </w:p>
    <w:p w14:paraId="0C3513B8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6B42321D" w14:textId="1FAC4CBF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חזירה אם קיימת תקשורת עם השרת או לא.</w:t>
      </w:r>
    </w:p>
    <w:p w14:paraId="65896C2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4082568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999F80A" w14:textId="2FAA5D6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2CD7C57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027CDE1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211F407" w14:textId="00254F91" w:rsidR="00C21A73" w:rsidRP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  <w:lang w:val="en-US"/>
        </w:rPr>
        <w:t>true</w:t>
      </w:r>
      <w:r>
        <w:rPr>
          <w:rFonts w:hint="cs"/>
          <w:sz w:val="28"/>
          <w:szCs w:val="28"/>
          <w:rtl/>
          <w:lang w:val="en-US"/>
        </w:rPr>
        <w:t xml:space="preserve"> אם יש תקשורת, אחרת מחזירה </w:t>
      </w:r>
      <w:r>
        <w:rPr>
          <w:sz w:val="28"/>
          <w:szCs w:val="28"/>
          <w:lang w:val="en-US"/>
        </w:rPr>
        <w:t>false</w:t>
      </w:r>
      <w:r>
        <w:rPr>
          <w:rFonts w:hint="cs"/>
          <w:sz w:val="28"/>
          <w:szCs w:val="28"/>
          <w:rtl/>
          <w:lang w:val="en-US"/>
        </w:rPr>
        <w:t>.</w:t>
      </w:r>
    </w:p>
    <w:p w14:paraId="2BA0B13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D9A304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731D288" w14:textId="4BC4BF22" w:rsidR="00C21A73" w:rsidRDefault="00C21A73" w:rsidP="00C21A73">
      <w:pPr>
        <w:spacing w:after="0"/>
        <w:rPr>
          <w:sz w:val="28"/>
          <w:szCs w:val="28"/>
          <w:rtl/>
        </w:rPr>
      </w:pPr>
      <w:r w:rsidRPr="00C21A73">
        <w:rPr>
          <w:sz w:val="28"/>
          <w:szCs w:val="28"/>
        </w:rPr>
        <w:t>virtual void disconnect()</w:t>
      </w:r>
    </w:p>
    <w:p w14:paraId="1E69DA9B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DF41ECF" w14:textId="15375FFA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מנתקת את התקשורת מהשרת.</w:t>
      </w:r>
    </w:p>
    <w:p w14:paraId="794ED55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605C861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891CFE4" w14:textId="3BC4F4FD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CE130F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621984E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1DCB0F2" w14:textId="35CE05E5" w:rsidR="00C21A73" w:rsidRP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</w:rPr>
        <w:t>אין.</w:t>
      </w:r>
    </w:p>
    <w:p w14:paraId="6639A14D" w14:textId="22886FB2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  <w:rtl/>
        </w:rPr>
        <w:br w:type="page"/>
      </w:r>
    </w:p>
    <w:p w14:paraId="102FBF22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1910953" w14:textId="3011C146" w:rsidR="00C21A73" w:rsidRDefault="00C21A73" w:rsidP="00C21A73">
      <w:pPr>
        <w:spacing w:after="0"/>
        <w:rPr>
          <w:sz w:val="28"/>
          <w:szCs w:val="28"/>
        </w:rPr>
      </w:pPr>
      <w:r w:rsidRPr="00C21A73">
        <w:rPr>
          <w:sz w:val="28"/>
          <w:szCs w:val="28"/>
        </w:rPr>
        <w:t>virtual void receive(char *dst, const uint &amp;len, const uint &amp;timeout_sec = 3)</w:t>
      </w:r>
    </w:p>
    <w:p w14:paraId="343074B8" w14:textId="77777777" w:rsidR="00C21A73" w:rsidRDefault="00C21A73" w:rsidP="00C21A73">
      <w:pPr>
        <w:spacing w:after="0"/>
        <w:rPr>
          <w:sz w:val="28"/>
          <w:szCs w:val="28"/>
        </w:rPr>
      </w:pPr>
    </w:p>
    <w:p w14:paraId="341F5359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0CD5EE4" w14:textId="01E5D654" w:rsidR="00C21A73" w:rsidRP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</w:rPr>
        <w:t>הפונקציה קוראת מידע מהשרת</w:t>
      </w:r>
      <w:r>
        <w:rPr>
          <w:rFonts w:hint="cs"/>
          <w:sz w:val="28"/>
          <w:szCs w:val="28"/>
          <w:rtl/>
          <w:lang w:val="en-US"/>
        </w:rPr>
        <w:t>.</w:t>
      </w:r>
    </w:p>
    <w:p w14:paraId="064B5150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127B1287" w14:textId="695BF3E9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7A90F9C" w14:textId="6738FB26" w:rsidR="00C21A73" w:rsidRP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Dst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היעד אליו </w:t>
      </w:r>
      <w:r w:rsidR="000A7432">
        <w:rPr>
          <w:rFonts w:hint="cs"/>
          <w:sz w:val="28"/>
          <w:szCs w:val="28"/>
          <w:rtl/>
          <w:lang w:val="en-US"/>
        </w:rPr>
        <w:t>יקרא המידע.</w:t>
      </w:r>
    </w:p>
    <w:p w14:paraId="16827BD2" w14:textId="1007C30A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14D20F22" w14:textId="47E05949" w:rsidR="000A7432" w:rsidRPr="000A7432" w:rsidRDefault="000A7432" w:rsidP="000A7432">
      <w:pPr>
        <w:bidi/>
        <w:spacing w:after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imeout_sec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זמן ההמתנה המקסימלי עד שהתכנית תמשיך, אם הזמן שווה ל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0 התכנית תמשיך מיד אם אין מידע לקרוא.</w:t>
      </w:r>
    </w:p>
    <w:p w14:paraId="26D4D24D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D94917D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79E471E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וקטור של בתים המכיל את המידע שנקרא.</w:t>
      </w:r>
    </w:p>
    <w:p w14:paraId="6E1B3A8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5A0B405" w14:textId="77777777" w:rsidR="00C21A73" w:rsidRDefault="00C21A73" w:rsidP="000A7432">
      <w:pPr>
        <w:spacing w:after="0"/>
        <w:rPr>
          <w:sz w:val="28"/>
          <w:szCs w:val="28"/>
        </w:rPr>
      </w:pPr>
      <w:r w:rsidRPr="0079127C">
        <w:rPr>
          <w:sz w:val="28"/>
          <w:szCs w:val="28"/>
        </w:rPr>
        <w:t>virtual void send(const std::vector&lt;char&gt;&amp; data) const noexcept</w:t>
      </w:r>
    </w:p>
    <w:p w14:paraId="2126E42F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6C0C93A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98A1AF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שולחת מידע לשרת.</w:t>
      </w:r>
    </w:p>
    <w:p w14:paraId="0238EB0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C9CD344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761B73E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ידע שיש לשלוח.</w:t>
      </w:r>
    </w:p>
    <w:p w14:paraId="4ABF805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FAB7A00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074172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0A94C7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59E789DC" w14:textId="77777777" w:rsidR="00C21A73" w:rsidRDefault="00C21A73" w:rsidP="000A7432">
      <w:pPr>
        <w:spacing w:after="0"/>
        <w:rPr>
          <w:sz w:val="28"/>
          <w:szCs w:val="28"/>
        </w:rPr>
      </w:pPr>
      <w:r w:rsidRPr="0079127C">
        <w:rPr>
          <w:sz w:val="28"/>
          <w:szCs w:val="28"/>
        </w:rPr>
        <w:t>virtual void send(const string&amp; message) const noexcept</w:t>
      </w:r>
    </w:p>
    <w:p w14:paraId="22A096D7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05C76863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DFC4CDF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שולחת מחרוזת לשרת.</w:t>
      </w:r>
    </w:p>
    <w:p w14:paraId="631DD59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A98B045" w14:textId="77777777" w:rsidR="00C21A73" w:rsidRDefault="00C21A73" w:rsidP="00C21A73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EAEFE71" w14:textId="77777777" w:rsidR="00C21A73" w:rsidRPr="0079127C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sz w:val="28"/>
          <w:szCs w:val="28"/>
        </w:rPr>
        <w:t>messag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חרוזת שיש לשלוח.</w:t>
      </w:r>
    </w:p>
    <w:p w14:paraId="3A63F172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27326554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36602DC" w14:textId="77777777" w:rsidR="00C21A73" w:rsidRDefault="00C21A73" w:rsidP="00C21A73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0B88865F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0F9792D4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762FBB44" w14:textId="77777777" w:rsidR="00C21A73" w:rsidRDefault="00C21A73" w:rsidP="00C21A73">
      <w:pPr>
        <w:bidi/>
        <w:spacing w:after="0"/>
        <w:rPr>
          <w:sz w:val="28"/>
          <w:szCs w:val="28"/>
        </w:rPr>
      </w:pPr>
    </w:p>
    <w:p w14:paraId="2030132B" w14:textId="77777777" w:rsidR="00C21A73" w:rsidRDefault="00C21A73" w:rsidP="000A7432">
      <w:pPr>
        <w:spacing w:after="0"/>
        <w:rPr>
          <w:sz w:val="28"/>
          <w:szCs w:val="28"/>
          <w:rtl/>
        </w:rPr>
      </w:pPr>
      <w:r w:rsidRPr="00B118AF">
        <w:rPr>
          <w:sz w:val="28"/>
          <w:szCs w:val="28"/>
        </w:rPr>
        <w:lastRenderedPageBreak/>
        <w:t>virtual void send(const char* data, const uint &amp;len) const noexcept</w:t>
      </w:r>
    </w:p>
    <w:p w14:paraId="6F5C2F03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3E84707D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9DC428C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פונקציה שולחת מידע לשרת.</w:t>
      </w:r>
    </w:p>
    <w:p w14:paraId="11F1FE95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0BC04837" w14:textId="77777777" w:rsidR="00C21A73" w:rsidRDefault="00C21A73" w:rsidP="00C21A73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A9F0E4A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צביע למידע שיש לשלוח.</w:t>
      </w:r>
    </w:p>
    <w:p w14:paraId="72F42271" w14:textId="77777777" w:rsidR="00C21A73" w:rsidRPr="0079127C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1ADA4908" w14:textId="77777777" w:rsidR="00C21A73" w:rsidRDefault="00C21A73" w:rsidP="00C21A73">
      <w:pPr>
        <w:bidi/>
        <w:spacing w:after="0"/>
        <w:rPr>
          <w:sz w:val="28"/>
          <w:szCs w:val="28"/>
          <w:rtl/>
        </w:rPr>
      </w:pPr>
    </w:p>
    <w:p w14:paraId="433074AC" w14:textId="77777777" w:rsidR="00C21A73" w:rsidRDefault="00C21A73" w:rsidP="00C21A73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4F8D03D" w14:textId="77777777" w:rsidR="00C21A73" w:rsidRDefault="00C21A73" w:rsidP="00C21A73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2CDB6ABA" w14:textId="04CE1F36" w:rsidR="00C21A73" w:rsidRDefault="00C21A73" w:rsidP="00C21A73">
      <w:pPr>
        <w:bidi/>
        <w:spacing w:after="0"/>
        <w:rPr>
          <w:sz w:val="28"/>
          <w:szCs w:val="28"/>
          <w:rtl/>
          <w:lang w:val="en-US"/>
        </w:rPr>
      </w:pPr>
    </w:p>
    <w:p w14:paraId="72901E59" w14:textId="1DE94454" w:rsidR="000A7432" w:rsidRDefault="000A7432" w:rsidP="000A7432">
      <w:pPr>
        <w:bidi/>
        <w:spacing w:after="0"/>
        <w:rPr>
          <w:sz w:val="28"/>
          <w:szCs w:val="28"/>
          <w:rtl/>
          <w:lang w:val="en-US"/>
        </w:rPr>
      </w:pPr>
    </w:p>
    <w:p w14:paraId="18EF1812" w14:textId="3507A17A" w:rsidR="000A7432" w:rsidRDefault="000A7432" w:rsidP="000A7432">
      <w:pPr>
        <w:spacing w:after="0"/>
        <w:rPr>
          <w:sz w:val="28"/>
          <w:szCs w:val="28"/>
          <w:rtl/>
          <w:lang w:val="en-US"/>
        </w:rPr>
      </w:pPr>
      <w:r w:rsidRPr="000A7432">
        <w:rPr>
          <w:sz w:val="28"/>
          <w:szCs w:val="28"/>
          <w:lang w:val="en-US"/>
        </w:rPr>
        <w:t>virtual ~ITcpClient() noexcept</w:t>
      </w:r>
    </w:p>
    <w:p w14:paraId="00CA9499" w14:textId="514FECF6" w:rsidR="000A7432" w:rsidRDefault="000A7432" w:rsidP="000A7432">
      <w:pPr>
        <w:bidi/>
        <w:spacing w:after="0"/>
        <w:rPr>
          <w:sz w:val="28"/>
          <w:szCs w:val="28"/>
          <w:rtl/>
          <w:lang w:val="en-US"/>
        </w:rPr>
      </w:pPr>
    </w:p>
    <w:p w14:paraId="4972F3A0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9F91CB0" w14:textId="445400C4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שחרור כל המשאבים.</w:t>
      </w:r>
    </w:p>
    <w:p w14:paraId="44CE7B6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0620F97" w14:textId="77777777" w:rsidR="000A7432" w:rsidRDefault="000A7432" w:rsidP="000A7432">
      <w:pPr>
        <w:bidi/>
        <w:spacing w:after="0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DE43B16" w14:textId="4AFDBA9E" w:rsidR="000A7432" w:rsidRPr="0079127C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17BB98C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2E1DA33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7D7C9550" w14:textId="02ED18B8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CD9EBBC" w14:textId="2F35818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2B74760" w14:textId="3C3A093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9804692" w14:textId="691FFC5E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B219E3C" w14:textId="23C00F7B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A1EB78E" w14:textId="27747C35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ACDCAE1" w14:textId="03ECFA7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551BA8A" w14:textId="1B6E1E05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A827025" w14:textId="29151C7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9F2306A" w14:textId="4B381FE9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32CF979" w14:textId="2F6B69E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6CA9FAE" w14:textId="665CAB1A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C1CFCEF" w14:textId="4F20134C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C912679" w14:textId="077DBDF6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DED3D36" w14:textId="11523F53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540CA0" w14:textId="027515D1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0D2B589" w14:textId="0E8B34F9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D7BE3AA" w14:textId="6B5754DE" w:rsidR="000A7432" w:rsidRDefault="000A7432" w:rsidP="000A7432">
      <w:pPr>
        <w:bidi/>
        <w:spacing w:after="0"/>
        <w:rPr>
          <w:b/>
          <w:bCs/>
          <w:sz w:val="28"/>
          <w:szCs w:val="28"/>
          <w:u w:val="single"/>
          <w:lang w:val="en-US"/>
        </w:rPr>
      </w:pPr>
      <w:r>
        <w:rPr>
          <w:rFonts w:hint="cs"/>
          <w:b/>
          <w:bCs/>
          <w:sz w:val="28"/>
          <w:szCs w:val="28"/>
          <w:u w:val="single"/>
          <w:rtl/>
        </w:rPr>
        <w:t xml:space="preserve">ממשק </w:t>
      </w:r>
      <w:r>
        <w:rPr>
          <w:b/>
          <w:bCs/>
          <w:sz w:val="28"/>
          <w:szCs w:val="28"/>
          <w:u w:val="single"/>
          <w:lang w:val="en-US"/>
        </w:rPr>
        <w:t>TcpServer</w:t>
      </w:r>
    </w:p>
    <w:p w14:paraId="105FB765" w14:textId="430B6326" w:rsidR="000A7432" w:rsidRDefault="000A7432" w:rsidP="000A7432">
      <w:pPr>
        <w:bidi/>
        <w:spacing w:after="0"/>
        <w:rPr>
          <w:b/>
          <w:bCs/>
          <w:sz w:val="28"/>
          <w:szCs w:val="28"/>
          <w:u w:val="single"/>
          <w:lang w:val="en-US"/>
        </w:rPr>
      </w:pPr>
    </w:p>
    <w:p w14:paraId="1EBF3B97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תיאור המחלקה:</w:t>
      </w:r>
    </w:p>
    <w:p w14:paraId="295DE247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TcpServer</w:t>
      </w:r>
      <w:r>
        <w:rPr>
          <w:rFonts w:hint="cs"/>
          <w:sz w:val="28"/>
          <w:szCs w:val="28"/>
          <w:rtl/>
        </w:rPr>
        <w:t xml:space="preserve"> הוא ממשק הנועד ליצור שרת ולפתוח תקשורת </w:t>
      </w:r>
      <w:r>
        <w:rPr>
          <w:sz w:val="28"/>
          <w:szCs w:val="28"/>
        </w:rPr>
        <w:t>TCP</w:t>
      </w:r>
      <w:r>
        <w:rPr>
          <w:rFonts w:hint="cs"/>
          <w:sz w:val="28"/>
          <w:szCs w:val="28"/>
          <w:rtl/>
        </w:rPr>
        <w:t xml:space="preserve"> בין מחשבים.</w:t>
      </w:r>
    </w:p>
    <w:p w14:paraId="11BE902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בנוסף קיימת מחלקה שנקראת </w:t>
      </w:r>
      <w:r>
        <w:rPr>
          <w:sz w:val="28"/>
          <w:szCs w:val="28"/>
        </w:rPr>
        <w:t>TcpServer</w:t>
      </w:r>
      <w:r>
        <w:rPr>
          <w:rFonts w:hint="cs"/>
          <w:sz w:val="28"/>
          <w:szCs w:val="28"/>
          <w:rtl/>
        </w:rPr>
        <w:t xml:space="preserve"> אשר יורשת ממחלקה זו שבה נמצא כל המימוש, הפונקציות המפורטות בהמשך מוגדרות בממשק </w:t>
      </w:r>
      <w:r>
        <w:rPr>
          <w:sz w:val="28"/>
          <w:szCs w:val="28"/>
        </w:rPr>
        <w:t>ITcpServer</w:t>
      </w:r>
      <w:r>
        <w:rPr>
          <w:rFonts w:hint="cs"/>
          <w:sz w:val="28"/>
          <w:szCs w:val="28"/>
          <w:rtl/>
        </w:rPr>
        <w:t xml:space="preserve"> וממומשות במחלקה </w:t>
      </w:r>
      <w:r>
        <w:rPr>
          <w:sz w:val="28"/>
          <w:szCs w:val="28"/>
        </w:rPr>
        <w:t>TcpServer</w:t>
      </w:r>
      <w:r>
        <w:rPr>
          <w:rFonts w:hint="cs"/>
          <w:sz w:val="28"/>
          <w:szCs w:val="28"/>
          <w:rtl/>
        </w:rPr>
        <w:t>.</w:t>
      </w:r>
    </w:p>
    <w:p w14:paraId="56AC807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2C8D801" w14:textId="77777777" w:rsidR="000A7432" w:rsidRPr="000A7432" w:rsidRDefault="000A7432" w:rsidP="000A7432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5E136D7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A5C270F" w14:textId="6BA90502" w:rsidR="000A7432" w:rsidRDefault="000A7432" w:rsidP="000A7432">
      <w:pPr>
        <w:spacing w:after="0"/>
        <w:rPr>
          <w:sz w:val="28"/>
          <w:szCs w:val="28"/>
        </w:rPr>
      </w:pPr>
      <w:r w:rsidRPr="001D07FA">
        <w:rPr>
          <w:sz w:val="28"/>
          <w:szCs w:val="28"/>
        </w:rPr>
        <w:t>static std::shared_ptr&lt;ITcpServer&gt; create()</w:t>
      </w:r>
    </w:p>
    <w:p w14:paraId="0DB267A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03E0F63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7E10D86" w14:textId="7AEE3FD0" w:rsidR="000A7432" w:rsidRPr="000A7432" w:rsidRDefault="000A7432" w:rsidP="000A7432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</w:rPr>
        <w:t xml:space="preserve">הפונקציה יוצרת </w:t>
      </w:r>
      <w:r>
        <w:rPr>
          <w:sz w:val="28"/>
          <w:szCs w:val="28"/>
          <w:lang w:val="en-US"/>
        </w:rPr>
        <w:t>Server</w:t>
      </w:r>
      <w:r>
        <w:rPr>
          <w:rFonts w:hint="cs"/>
          <w:sz w:val="28"/>
          <w:szCs w:val="28"/>
          <w:rtl/>
          <w:lang w:val="en-US"/>
        </w:rPr>
        <w:t xml:space="preserve"> חדש ומחזירה מצביע לממשק.</w:t>
      </w:r>
    </w:p>
    <w:p w14:paraId="4FD0AF3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3DF7DAC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2EA3C5D" w14:textId="473D90B6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3F1A825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7082E08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FDAD99A" w14:textId="4E31FEAF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צביע לממשק.</w:t>
      </w:r>
    </w:p>
    <w:p w14:paraId="6F045B35" w14:textId="152C0614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6477A4C" w14:textId="77777777" w:rsidR="000A7432" w:rsidRPr="000A7432" w:rsidRDefault="000A7432" w:rsidP="000A7432">
      <w:pPr>
        <w:spacing w:after="0"/>
        <w:rPr>
          <w:sz w:val="28"/>
          <w:szCs w:val="28"/>
        </w:rPr>
      </w:pPr>
      <w:r w:rsidRPr="000A7432">
        <w:rPr>
          <w:sz w:val="28"/>
          <w:szCs w:val="28"/>
        </w:rPr>
        <w:t>virtual void bind(const string &amp;ip, const unsigned short &amp;port,</w:t>
      </w:r>
    </w:p>
    <w:p w14:paraId="54F1F0A0" w14:textId="0F2B960C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 xml:space="preserve">                      const int &amp;max_num_of_clients) noexcept</w:t>
      </w:r>
    </w:p>
    <w:p w14:paraId="58A0CDE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2C07B1F8" w14:textId="55AB33A2" w:rsidR="000A7432" w:rsidRPr="000A7432" w:rsidRDefault="000A7432" w:rsidP="000A7432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</w:rPr>
        <w:t xml:space="preserve">הפונקציה פותחת תקשורת </w:t>
      </w:r>
      <w:r>
        <w:rPr>
          <w:rFonts w:hint="cs"/>
          <w:sz w:val="28"/>
          <w:szCs w:val="28"/>
        </w:rPr>
        <w:t>TCP</w:t>
      </w:r>
      <w:r>
        <w:rPr>
          <w:rFonts w:hint="cs"/>
          <w:sz w:val="28"/>
          <w:szCs w:val="28"/>
          <w:rtl/>
        </w:rPr>
        <w:t xml:space="preserve"> ומתחברת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lang w:val="en-US"/>
        </w:rPr>
        <w:t>Ip</w:t>
      </w:r>
      <w:r>
        <w:rPr>
          <w:rFonts w:hint="cs"/>
          <w:sz w:val="28"/>
          <w:szCs w:val="28"/>
          <w:rtl/>
          <w:lang w:val="en-US"/>
        </w:rPr>
        <w:t xml:space="preserve"> כשרת.</w:t>
      </w:r>
    </w:p>
    <w:p w14:paraId="3E434086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50F2ED2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283F579" w14:textId="577363EC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חרוזת המכילה את כתובת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ip</w:t>
      </w:r>
      <w:r>
        <w:rPr>
          <w:rFonts w:hint="cs"/>
          <w:sz w:val="28"/>
          <w:szCs w:val="28"/>
          <w:rtl/>
        </w:rPr>
        <w:t xml:space="preserve"> של מחשב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>host</w:t>
      </w:r>
      <w:r>
        <w:rPr>
          <w:rFonts w:hint="cs"/>
          <w:sz w:val="28"/>
          <w:szCs w:val="28"/>
          <w:rtl/>
        </w:rPr>
        <w:t xml:space="preserve"> שבו יפתח השרת.</w:t>
      </w:r>
    </w:p>
    <w:p w14:paraId="3B6CEBD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Por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ספר פורט שרירותי שמוגדר בין המשתמשים שבניהם נפתחת התקשורת.</w:t>
      </w:r>
    </w:p>
    <w:p w14:paraId="5CA14D0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ax_num_of_clien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ספר המשתמשים המקסימלי שיכולים להתחבר לשרת.</w:t>
      </w:r>
    </w:p>
    <w:p w14:paraId="331429C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792BDC3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4386A3DA" w14:textId="3FBD194E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9DAA39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3C3A07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2F0CF2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48BD2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08E3A4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B5F2C0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D281DA0" w14:textId="63FE9662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>virtual bool isBind() const noexcept</w:t>
      </w:r>
    </w:p>
    <w:p w14:paraId="0B879699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4E2340C" w14:textId="017E1177" w:rsidR="000A7432" w:rsidRPr="000A7432" w:rsidRDefault="000A7432" w:rsidP="000A7432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</w:rPr>
        <w:lastRenderedPageBreak/>
        <w:t xml:space="preserve">הפונקציה בודקת אם קיימת תקשורת בין השרת למחשב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lang w:val="en-US"/>
        </w:rPr>
        <w:t>host</w:t>
      </w:r>
      <w:r>
        <w:rPr>
          <w:rFonts w:hint="cs"/>
          <w:sz w:val="28"/>
          <w:szCs w:val="28"/>
          <w:rtl/>
          <w:lang w:val="en-US"/>
        </w:rPr>
        <w:t>.</w:t>
      </w:r>
    </w:p>
    <w:p w14:paraId="04F397B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00F00EC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AA32A3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50982B1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8BA15C0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5E16562" w14:textId="1AFF6600" w:rsidR="000A7432" w:rsidRPr="000A7432" w:rsidRDefault="000A7432" w:rsidP="000A7432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  <w:lang w:val="en-US"/>
        </w:rPr>
        <w:t>true</w:t>
      </w:r>
      <w:r>
        <w:rPr>
          <w:rFonts w:hint="cs"/>
          <w:sz w:val="28"/>
          <w:szCs w:val="28"/>
          <w:rtl/>
          <w:lang w:val="en-US"/>
        </w:rPr>
        <w:t xml:space="preserve"> אם נפתחה תקשורת, אחרת מחזירה </w:t>
      </w:r>
      <w:r>
        <w:rPr>
          <w:sz w:val="28"/>
          <w:szCs w:val="28"/>
          <w:lang w:val="en-US"/>
        </w:rPr>
        <w:t>false</w:t>
      </w:r>
      <w:r>
        <w:rPr>
          <w:rFonts w:hint="cs"/>
          <w:sz w:val="28"/>
          <w:szCs w:val="28"/>
          <w:rtl/>
          <w:lang w:val="en-US"/>
        </w:rPr>
        <w:t>.</w:t>
      </w:r>
    </w:p>
    <w:p w14:paraId="38DC078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7052EF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A4A18BB" w14:textId="1E53729F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>virtual bool hasConnectionWithSocket(const Socket &amp;socket)</w:t>
      </w:r>
    </w:p>
    <w:p w14:paraId="0EC2511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FAD3C5D" w14:textId="6D296CD5" w:rsidR="000A7432" w:rsidRPr="000A7432" w:rsidRDefault="000A7432" w:rsidP="000A7432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</w:rPr>
        <w:t>הפונקציה בודקת אם קיימת תקשורת בין השרת ל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client</w:t>
      </w:r>
      <w:r>
        <w:rPr>
          <w:rFonts w:hint="cs"/>
          <w:sz w:val="28"/>
          <w:szCs w:val="28"/>
          <w:rtl/>
          <w:lang w:val="en-US"/>
        </w:rPr>
        <w:t xml:space="preserve"> מסוים.</w:t>
      </w:r>
    </w:p>
    <w:p w14:paraId="43F19C4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705C14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2D4F7C5" w14:textId="6DDA0B6E" w:rsidR="000A7432" w:rsidRPr="000A7432" w:rsidRDefault="000A7432" w:rsidP="000A7432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Socket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המזהה של ה - </w:t>
      </w:r>
      <w:r>
        <w:rPr>
          <w:sz w:val="28"/>
          <w:szCs w:val="28"/>
          <w:lang w:val="en-US"/>
        </w:rPr>
        <w:t>client</w:t>
      </w:r>
      <w:r>
        <w:rPr>
          <w:rFonts w:hint="cs"/>
          <w:sz w:val="28"/>
          <w:szCs w:val="28"/>
          <w:rtl/>
          <w:lang w:val="en-US"/>
        </w:rPr>
        <w:t xml:space="preserve"> שאיתו יש לבדוק את התקשורת.</w:t>
      </w:r>
    </w:p>
    <w:p w14:paraId="5F3209C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DADB62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C323CCE" w14:textId="6162FC41" w:rsidR="000A7432" w:rsidRPr="000A7432" w:rsidRDefault="000A7432" w:rsidP="000A7432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</w:rPr>
        <w:t xml:space="preserve">מחזירה </w:t>
      </w:r>
      <w:r>
        <w:rPr>
          <w:sz w:val="28"/>
          <w:szCs w:val="28"/>
          <w:lang w:val="en-US"/>
        </w:rPr>
        <w:t>true</w:t>
      </w:r>
      <w:r>
        <w:rPr>
          <w:rFonts w:hint="cs"/>
          <w:sz w:val="28"/>
          <w:szCs w:val="28"/>
          <w:rtl/>
          <w:lang w:val="en-US"/>
        </w:rPr>
        <w:t xml:space="preserve"> אם קיימת תקשורת, אחרת מחזירה </w:t>
      </w:r>
      <w:r>
        <w:rPr>
          <w:sz w:val="28"/>
          <w:szCs w:val="28"/>
          <w:lang w:val="en-US"/>
        </w:rPr>
        <w:t>false</w:t>
      </w:r>
      <w:r>
        <w:rPr>
          <w:rFonts w:hint="cs"/>
          <w:sz w:val="28"/>
          <w:szCs w:val="28"/>
          <w:rtl/>
          <w:lang w:val="en-US"/>
        </w:rPr>
        <w:t>.</w:t>
      </w:r>
    </w:p>
    <w:p w14:paraId="0475A80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0BAE8A9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E991F41" w14:textId="13698378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>virtual Socket waitForConnections(const uint &amp;timeout_sec)</w:t>
      </w:r>
    </w:p>
    <w:p w14:paraId="4350BEE1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BB79568" w14:textId="6195CB23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מחכה להתחברות </w:t>
      </w:r>
      <w:r>
        <w:rPr>
          <w:sz w:val="28"/>
          <w:szCs w:val="28"/>
          <w:lang w:val="en-US"/>
        </w:rPr>
        <w:t>client</w:t>
      </w:r>
      <w:r>
        <w:rPr>
          <w:rFonts w:hint="cs"/>
          <w:sz w:val="28"/>
          <w:szCs w:val="28"/>
          <w:rtl/>
        </w:rPr>
        <w:t xml:space="preserve"> חדש ומחזירה </w:t>
      </w: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(שם אחר ל </w:t>
      </w:r>
      <w:r>
        <w:rPr>
          <w:sz w:val="28"/>
          <w:szCs w:val="28"/>
        </w:rPr>
        <w:t>int</w:t>
      </w:r>
      <w:r>
        <w:rPr>
          <w:rFonts w:hint="cs"/>
          <w:sz w:val="28"/>
          <w:szCs w:val="28"/>
          <w:rtl/>
        </w:rPr>
        <w:t xml:space="preserve">) אשר בעזרתו אפשר לגשת ל - </w:t>
      </w:r>
      <w:r>
        <w:rPr>
          <w:sz w:val="28"/>
          <w:szCs w:val="28"/>
          <w:lang w:val="en-US"/>
        </w:rPr>
        <w:t>client</w:t>
      </w:r>
      <w:r>
        <w:rPr>
          <w:rFonts w:hint="cs"/>
          <w:sz w:val="28"/>
          <w:szCs w:val="28"/>
          <w:rtl/>
        </w:rPr>
        <w:t xml:space="preserve"> שהתחבר.</w:t>
      </w:r>
    </w:p>
    <w:p w14:paraId="1154D54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E85BB9B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B7B34D3" w14:textId="73BD3C9E" w:rsidR="000A7432" w:rsidRPr="000A7432" w:rsidRDefault="000A7432" w:rsidP="000A7432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Timeout_sec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הזמן המקסימלי שהפונקציה תמתין לבקשת התחברות חדשה.</w:t>
      </w:r>
    </w:p>
    <w:p w14:paraId="70A664E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A791109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18F6581" w14:textId="03DE684E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ל - </w:t>
      </w:r>
      <w:r>
        <w:rPr>
          <w:sz w:val="28"/>
          <w:szCs w:val="28"/>
          <w:lang w:val="en-US"/>
        </w:rPr>
        <w:t>client</w:t>
      </w:r>
      <w:r>
        <w:rPr>
          <w:rFonts w:hint="cs"/>
          <w:sz w:val="28"/>
          <w:szCs w:val="28"/>
          <w:rtl/>
        </w:rPr>
        <w:t xml:space="preserve"> שהתחבר.</w:t>
      </w:r>
    </w:p>
    <w:p w14:paraId="06542539" w14:textId="6524A79D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A3F1CCF" w14:textId="724104D1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362BB0A" w14:textId="3DAE44E0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19521D6" w14:textId="313FEE21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C9F243A" w14:textId="003DC6C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CFF5D97" w14:textId="4BB64485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A6F824D" w14:textId="41B0B45D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30434D2" w14:textId="7569B1BE" w:rsidR="000A7432" w:rsidRDefault="000A7432" w:rsidP="000A7432">
      <w:pPr>
        <w:spacing w:after="0"/>
        <w:rPr>
          <w:sz w:val="28"/>
          <w:szCs w:val="28"/>
          <w:rtl/>
        </w:rPr>
      </w:pPr>
      <w:r w:rsidRPr="000A7432">
        <w:rPr>
          <w:sz w:val="28"/>
          <w:szCs w:val="28"/>
        </w:rPr>
        <w:t>virtual unsigned long getNumOfConnectedClients() const</w:t>
      </w:r>
    </w:p>
    <w:p w14:paraId="282A24CD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0889C28" w14:textId="7BC2702C" w:rsidR="000A7432" w:rsidRPr="000A7432" w:rsidRDefault="000A7432" w:rsidP="000A7432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</w:rPr>
        <w:t xml:space="preserve">מחזירה את מספר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lang w:val="en-US"/>
        </w:rPr>
        <w:t>clients</w:t>
      </w:r>
      <w:r>
        <w:rPr>
          <w:rFonts w:hint="cs"/>
          <w:sz w:val="28"/>
          <w:szCs w:val="28"/>
          <w:rtl/>
          <w:lang w:val="en-US"/>
        </w:rPr>
        <w:t xml:space="preserve"> המחוברים לשרת.</w:t>
      </w:r>
    </w:p>
    <w:p w14:paraId="43DBAE5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DBBB9D6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C63E4E5" w14:textId="4F7356BD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F51081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2B077EE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6F5BF01" w14:textId="56296003" w:rsidR="000A7432" w:rsidRPr="000A7432" w:rsidRDefault="000A7432" w:rsidP="000A7432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</w:rPr>
        <w:t xml:space="preserve">מספר ה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lang w:val="en-US"/>
        </w:rPr>
        <w:t>clients</w:t>
      </w:r>
      <w:r>
        <w:rPr>
          <w:rFonts w:hint="cs"/>
          <w:sz w:val="28"/>
          <w:szCs w:val="28"/>
          <w:rtl/>
          <w:lang w:val="en-US"/>
        </w:rPr>
        <w:t xml:space="preserve"> המחוברים לשרת.</w:t>
      </w:r>
    </w:p>
    <w:p w14:paraId="72D4C93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8D1BF9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26C7B5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535DA89" w14:textId="64003114" w:rsidR="000A7432" w:rsidRDefault="000C261B" w:rsidP="000C261B">
      <w:pPr>
        <w:spacing w:after="0"/>
        <w:rPr>
          <w:sz w:val="28"/>
          <w:szCs w:val="28"/>
          <w:rtl/>
        </w:rPr>
      </w:pPr>
      <w:r w:rsidRPr="000C261B">
        <w:rPr>
          <w:sz w:val="28"/>
          <w:szCs w:val="28"/>
        </w:rPr>
        <w:t>virtual void receive(const Socket &amp;socket, char *dst, const uint &amp;len, const uint &amp;timeout_sec = 3)</w:t>
      </w:r>
    </w:p>
    <w:p w14:paraId="74C99C1F" w14:textId="77777777" w:rsidR="000A7432" w:rsidRDefault="000A7432" w:rsidP="000A7432">
      <w:pPr>
        <w:bidi/>
        <w:spacing w:after="0"/>
        <w:rPr>
          <w:sz w:val="28"/>
          <w:szCs w:val="28"/>
        </w:rPr>
      </w:pPr>
    </w:p>
    <w:p w14:paraId="75775030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D4C363F" w14:textId="38EBB7F5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קוראת מידע </w:t>
      </w:r>
      <w:r w:rsidR="000C261B">
        <w:rPr>
          <w:rFonts w:hint="cs"/>
          <w:sz w:val="28"/>
          <w:szCs w:val="28"/>
          <w:rtl/>
        </w:rPr>
        <w:t xml:space="preserve">מ - </w:t>
      </w:r>
      <w:r w:rsidR="000C261B">
        <w:rPr>
          <w:sz w:val="28"/>
          <w:szCs w:val="28"/>
          <w:lang w:val="en-US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</w:t>
      </w:r>
      <w:r w:rsidR="000C261B">
        <w:rPr>
          <w:rFonts w:hint="cs"/>
          <w:sz w:val="28"/>
          <w:szCs w:val="28"/>
          <w:rtl/>
        </w:rPr>
        <w:t>.</w:t>
      </w:r>
    </w:p>
    <w:p w14:paraId="36BA2B3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F184ED2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2949B78" w14:textId="374FB80E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  <w:lang w:val="en-US"/>
        </w:rPr>
        <w:t>client</w:t>
      </w:r>
      <w:r>
        <w:rPr>
          <w:rFonts w:hint="cs"/>
          <w:sz w:val="28"/>
          <w:szCs w:val="28"/>
          <w:rtl/>
        </w:rPr>
        <w:t xml:space="preserve"> שממנו יש לקרוא את המידע.</w:t>
      </w:r>
    </w:p>
    <w:p w14:paraId="1A1D0185" w14:textId="0854B294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345381CD" w14:textId="5667AECE" w:rsidR="000C261B" w:rsidRPr="000C261B" w:rsidRDefault="000C261B" w:rsidP="000C261B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Timeout_sec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זמן מקסימלי להמתנה למידע, אם הזמן שווה ל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0, התכנית תמשיך מיד.</w:t>
      </w:r>
    </w:p>
    <w:p w14:paraId="65D00443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84070F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B3B2393" w14:textId="5BE47380" w:rsidR="000A7432" w:rsidRDefault="000C261B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6D0A8E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DEB777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D53AF4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E7831D4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41C4F3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D1873A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0E18E898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6C9FC16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7CC1A89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C22CC9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E0EA58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2EFFCA2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BBBCA95" w14:textId="77777777" w:rsidR="000A7432" w:rsidRDefault="000A7432" w:rsidP="000C261B">
      <w:pPr>
        <w:spacing w:after="0"/>
        <w:rPr>
          <w:sz w:val="28"/>
          <w:szCs w:val="28"/>
          <w:rtl/>
        </w:rPr>
      </w:pPr>
      <w:r w:rsidRPr="00C818BC">
        <w:rPr>
          <w:sz w:val="28"/>
          <w:szCs w:val="28"/>
        </w:rPr>
        <w:t>virtual void send(const Socket&amp; socket, const std::vector&lt;char&gt;&amp; dat</w:t>
      </w:r>
      <w:r>
        <w:rPr>
          <w:sz w:val="28"/>
          <w:szCs w:val="28"/>
        </w:rPr>
        <w:t>a)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</w:rPr>
        <w:t xml:space="preserve">const </w:t>
      </w:r>
      <w:r w:rsidRPr="00C818BC">
        <w:rPr>
          <w:sz w:val="28"/>
          <w:szCs w:val="28"/>
        </w:rPr>
        <w:t>noexcept</w:t>
      </w:r>
    </w:p>
    <w:p w14:paraId="6E57C08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7819B0A" w14:textId="309225A4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שולחת מידע </w:t>
      </w:r>
      <w:r w:rsidR="000C261B">
        <w:rPr>
          <w:rFonts w:hint="cs"/>
          <w:sz w:val="28"/>
          <w:szCs w:val="28"/>
          <w:rtl/>
        </w:rPr>
        <w:t xml:space="preserve">ל - </w:t>
      </w:r>
      <w:r w:rsidR="000C261B">
        <w:rPr>
          <w:sz w:val="28"/>
          <w:szCs w:val="28"/>
          <w:lang w:val="en-US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.</w:t>
      </w:r>
    </w:p>
    <w:p w14:paraId="022597B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77391898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lastRenderedPageBreak/>
        <w:t>פרמטרים:</w:t>
      </w:r>
    </w:p>
    <w:p w14:paraId="6471815F" w14:textId="441CFCAD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  <w:lang w:val="en-US"/>
        </w:rPr>
        <w:t>client</w:t>
      </w:r>
      <w:r>
        <w:rPr>
          <w:rFonts w:hint="cs"/>
          <w:sz w:val="28"/>
          <w:szCs w:val="28"/>
          <w:rtl/>
        </w:rPr>
        <w:t xml:space="preserve"> שאליו יש לשלוח את המידע.</w:t>
      </w:r>
    </w:p>
    <w:p w14:paraId="717CF78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ידע שיש לשלוח.</w:t>
      </w:r>
    </w:p>
    <w:p w14:paraId="62318E20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22263A91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FA1977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653C219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EE29A7E" w14:textId="77777777" w:rsidR="000A7432" w:rsidRDefault="000A7432" w:rsidP="000C261B">
      <w:pPr>
        <w:spacing w:after="0"/>
        <w:rPr>
          <w:sz w:val="28"/>
          <w:szCs w:val="28"/>
        </w:rPr>
      </w:pPr>
      <w:r w:rsidRPr="00C818BC">
        <w:rPr>
          <w:sz w:val="28"/>
          <w:szCs w:val="28"/>
        </w:rPr>
        <w:t>virtual void send(const Socket&amp; socket, const string&amp; message) const noexcept</w:t>
      </w:r>
    </w:p>
    <w:p w14:paraId="664DA36C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B83434C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5B98504" w14:textId="241D1D1F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שולחת מחרוזת </w:t>
      </w:r>
      <w:r w:rsidR="000C261B">
        <w:rPr>
          <w:rFonts w:hint="cs"/>
          <w:sz w:val="28"/>
          <w:szCs w:val="28"/>
          <w:rtl/>
        </w:rPr>
        <w:t xml:space="preserve">ל - </w:t>
      </w:r>
      <w:r w:rsidR="000C261B">
        <w:rPr>
          <w:sz w:val="28"/>
          <w:szCs w:val="28"/>
          <w:lang w:val="en-US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.</w:t>
      </w:r>
    </w:p>
    <w:p w14:paraId="3930AC17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46CCB1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6277015" w14:textId="02DDED65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  <w:lang w:val="en-US"/>
        </w:rPr>
        <w:t>client</w:t>
      </w:r>
      <w:r>
        <w:rPr>
          <w:rFonts w:hint="cs"/>
          <w:sz w:val="28"/>
          <w:szCs w:val="28"/>
          <w:rtl/>
        </w:rPr>
        <w:t xml:space="preserve"> שאליו יש לשלוח את המידע.</w:t>
      </w:r>
    </w:p>
    <w:p w14:paraId="32037793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message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חרוזת שיש לשלוח.</w:t>
      </w:r>
    </w:p>
    <w:p w14:paraId="4A0F00B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3C9C57A9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4DBB1A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B3C3E66" w14:textId="77777777" w:rsidR="000A7432" w:rsidRDefault="000A7432" w:rsidP="000A7432">
      <w:pPr>
        <w:bidi/>
        <w:spacing w:after="0"/>
        <w:rPr>
          <w:sz w:val="28"/>
          <w:szCs w:val="28"/>
        </w:rPr>
      </w:pPr>
    </w:p>
    <w:p w14:paraId="21328EE5" w14:textId="77777777" w:rsidR="000A7432" w:rsidRDefault="000A7432" w:rsidP="000C261B">
      <w:pPr>
        <w:spacing w:after="0"/>
        <w:rPr>
          <w:sz w:val="28"/>
          <w:szCs w:val="28"/>
        </w:rPr>
      </w:pPr>
      <w:r w:rsidRPr="00B118AF">
        <w:rPr>
          <w:sz w:val="28"/>
          <w:szCs w:val="28"/>
        </w:rPr>
        <w:t>virtual void send(const Socket&amp; socket, const char *data, const uint &amp;len) const noexcept</w:t>
      </w:r>
    </w:p>
    <w:p w14:paraId="2BA0B7BE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4FB5B19D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86BB9B7" w14:textId="3E1644FB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ונקציה שולחת מידע </w:t>
      </w:r>
      <w:r w:rsidR="000C261B">
        <w:rPr>
          <w:rFonts w:hint="cs"/>
          <w:sz w:val="28"/>
          <w:szCs w:val="28"/>
          <w:rtl/>
        </w:rPr>
        <w:t xml:space="preserve">ל - </w:t>
      </w:r>
      <w:r w:rsidR="000C261B">
        <w:rPr>
          <w:sz w:val="28"/>
          <w:szCs w:val="28"/>
          <w:lang w:val="en-US"/>
        </w:rPr>
        <w:t>client</w:t>
      </w:r>
      <w:r>
        <w:rPr>
          <w:rFonts w:hint="cs"/>
          <w:sz w:val="28"/>
          <w:szCs w:val="28"/>
          <w:rtl/>
        </w:rPr>
        <w:t xml:space="preserve"> מסוים שמחובר לשרת.</w:t>
      </w:r>
    </w:p>
    <w:p w14:paraId="27C0679D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1B53CC7A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78D82102" w14:textId="1F133ACF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Socket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המזהה של </w:t>
      </w:r>
      <w:r w:rsidR="000C261B">
        <w:rPr>
          <w:rFonts w:hint="cs"/>
          <w:sz w:val="28"/>
          <w:szCs w:val="28"/>
          <w:rtl/>
        </w:rPr>
        <w:t xml:space="preserve">ה - </w:t>
      </w:r>
      <w:r w:rsidR="000C261B">
        <w:rPr>
          <w:sz w:val="28"/>
          <w:szCs w:val="28"/>
          <w:lang w:val="en-US"/>
        </w:rPr>
        <w:t>client</w:t>
      </w:r>
      <w:r>
        <w:rPr>
          <w:rFonts w:hint="cs"/>
          <w:sz w:val="28"/>
          <w:szCs w:val="28"/>
          <w:rtl/>
        </w:rPr>
        <w:t xml:space="preserve"> שאליו יש לשלוח את המידע.</w:t>
      </w:r>
    </w:p>
    <w:p w14:paraId="16774EE1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data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מצביע למידע שיש לשלוח.</w:t>
      </w:r>
    </w:p>
    <w:p w14:paraId="7A19B8AB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sz w:val="28"/>
          <w:szCs w:val="28"/>
        </w:rPr>
        <w:t>Len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אורך המידע בבתים.</w:t>
      </w:r>
    </w:p>
    <w:p w14:paraId="47CE7B65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</w:p>
    <w:p w14:paraId="5760B485" w14:textId="77777777" w:rsidR="000A7432" w:rsidRDefault="000A7432" w:rsidP="000A7432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3FA428F" w14:textId="77777777" w:rsidR="000A7432" w:rsidRDefault="000A7432" w:rsidP="000A743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26E79142" w14:textId="3FC3C907" w:rsidR="000A7432" w:rsidRDefault="000A7432" w:rsidP="000A7432">
      <w:pPr>
        <w:bidi/>
        <w:spacing w:after="0"/>
        <w:rPr>
          <w:sz w:val="28"/>
          <w:szCs w:val="28"/>
          <w:rtl/>
          <w:lang w:val="en-US"/>
        </w:rPr>
      </w:pPr>
    </w:p>
    <w:p w14:paraId="5503E35D" w14:textId="11364E1D" w:rsidR="000C261B" w:rsidRDefault="000C261B" w:rsidP="000C261B">
      <w:pPr>
        <w:bidi/>
        <w:spacing w:after="0"/>
        <w:rPr>
          <w:sz w:val="28"/>
          <w:szCs w:val="28"/>
          <w:rtl/>
          <w:lang w:val="en-US"/>
        </w:rPr>
      </w:pPr>
    </w:p>
    <w:p w14:paraId="6B5F7484" w14:textId="4BB39E9D" w:rsidR="000C261B" w:rsidRDefault="000C261B" w:rsidP="000C261B">
      <w:pPr>
        <w:spacing w:after="0"/>
        <w:rPr>
          <w:sz w:val="28"/>
          <w:szCs w:val="28"/>
          <w:rtl/>
          <w:lang w:val="en-US"/>
        </w:rPr>
      </w:pPr>
      <w:r w:rsidRPr="000C261B">
        <w:rPr>
          <w:sz w:val="28"/>
          <w:szCs w:val="28"/>
          <w:lang w:val="en-US"/>
        </w:rPr>
        <w:t>virtual ~ITcpServer() noexcept</w:t>
      </w:r>
    </w:p>
    <w:p w14:paraId="4B52510C" w14:textId="77777777" w:rsidR="000C261B" w:rsidRDefault="000C261B" w:rsidP="000C261B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2FFC12C0" w14:textId="4B2A1665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שחרור כל המשאבים.</w:t>
      </w:r>
    </w:p>
    <w:p w14:paraId="74681DF9" w14:textId="77777777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5952CB92" w14:textId="77777777" w:rsidR="000C261B" w:rsidRDefault="000C261B" w:rsidP="000C261B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35E07AC" w14:textId="35BB9FEF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lastRenderedPageBreak/>
        <w:t>אין.</w:t>
      </w:r>
    </w:p>
    <w:p w14:paraId="69592780" w14:textId="77777777" w:rsidR="000C261B" w:rsidRDefault="000C261B" w:rsidP="000C261B">
      <w:pPr>
        <w:bidi/>
        <w:spacing w:after="0"/>
        <w:rPr>
          <w:sz w:val="28"/>
          <w:szCs w:val="28"/>
          <w:rtl/>
        </w:rPr>
      </w:pPr>
    </w:p>
    <w:p w14:paraId="1C4D476C" w14:textId="77777777" w:rsidR="000C261B" w:rsidRDefault="000C261B" w:rsidP="000C261B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5BB9BF9E" w14:textId="77777777" w:rsidR="000C261B" w:rsidRDefault="000C261B" w:rsidP="000C261B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44D8C6E0" w14:textId="77777777" w:rsidR="000C261B" w:rsidRPr="000A7432" w:rsidRDefault="000C261B" w:rsidP="000C261B">
      <w:pPr>
        <w:bidi/>
        <w:spacing w:after="0"/>
        <w:rPr>
          <w:sz w:val="28"/>
          <w:szCs w:val="28"/>
          <w:rtl/>
          <w:lang w:val="en-US"/>
        </w:rPr>
      </w:pPr>
    </w:p>
    <w:p w14:paraId="02426D97" w14:textId="79F35F20" w:rsidR="000C261B" w:rsidRDefault="000C261B">
      <w:pPr>
        <w:rPr>
          <w:sz w:val="28"/>
          <w:szCs w:val="28"/>
          <w:rtl/>
          <w:lang w:val="en-US"/>
        </w:rPr>
      </w:pPr>
      <w:r>
        <w:rPr>
          <w:sz w:val="28"/>
          <w:szCs w:val="28"/>
          <w:rtl/>
          <w:lang w:val="en-US"/>
        </w:rPr>
        <w:br w:type="page"/>
      </w:r>
    </w:p>
    <w:p w14:paraId="08953D86" w14:textId="29AEDA0A" w:rsidR="000A7432" w:rsidRDefault="000C261B" w:rsidP="000C261B">
      <w:pPr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  <w:r>
        <w:rPr>
          <w:rFonts w:hint="cs"/>
          <w:b/>
          <w:bCs/>
          <w:sz w:val="40"/>
          <w:szCs w:val="40"/>
          <w:u w:val="single"/>
          <w:rtl/>
          <w:lang w:val="en-US"/>
        </w:rPr>
        <w:lastRenderedPageBreak/>
        <w:t>מחלקות נוספות</w:t>
      </w:r>
    </w:p>
    <w:p w14:paraId="33EF7DD6" w14:textId="4F94A5BB" w:rsidR="000C261B" w:rsidRDefault="000C261B" w:rsidP="000C261B">
      <w:pPr>
        <w:bidi/>
        <w:spacing w:after="0"/>
        <w:jc w:val="center"/>
        <w:rPr>
          <w:sz w:val="28"/>
          <w:szCs w:val="28"/>
          <w:rtl/>
          <w:lang w:val="en-US"/>
        </w:rPr>
      </w:pPr>
    </w:p>
    <w:p w14:paraId="14A6E30F" w14:textId="71596C1F" w:rsidR="000C261B" w:rsidRDefault="000C261B" w:rsidP="000C261B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מלבד הממשקים מול החיישנים נכתבו מחלקות נוספות אשר משלבות בין הממשקים השונים:</w:t>
      </w:r>
    </w:p>
    <w:p w14:paraId="0E95C97E" w14:textId="235F8D5D" w:rsidR="000C261B" w:rsidRDefault="000C261B" w:rsidP="000C261B">
      <w:pPr>
        <w:bidi/>
        <w:spacing w:after="0"/>
        <w:rPr>
          <w:sz w:val="28"/>
          <w:szCs w:val="28"/>
          <w:rtl/>
          <w:lang w:val="en-US"/>
        </w:rPr>
      </w:pPr>
    </w:p>
    <w:p w14:paraId="23BEF12B" w14:textId="25B7E4E4" w:rsidR="000C261B" w:rsidRDefault="000C261B" w:rsidP="000C261B">
      <w:pPr>
        <w:bidi/>
        <w:spacing w:after="0"/>
        <w:rPr>
          <w:sz w:val="28"/>
          <w:szCs w:val="28"/>
          <w:rtl/>
          <w:lang w:val="en-US"/>
        </w:rPr>
      </w:pPr>
      <w:r>
        <w:rPr>
          <w:b/>
          <w:bCs/>
          <w:sz w:val="28"/>
          <w:szCs w:val="28"/>
          <w:lang w:val="en-US"/>
        </w:rPr>
        <w:t>RemoteControl</w:t>
      </w:r>
      <w:r>
        <w:rPr>
          <w:rFonts w:hint="cs"/>
          <w:b/>
          <w:bCs/>
          <w:sz w:val="28"/>
          <w:szCs w:val="28"/>
          <w:rtl/>
          <w:lang w:val="en-US"/>
        </w:rPr>
        <w:t>: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gui</w:t>
      </w:r>
      <w:r>
        <w:rPr>
          <w:rFonts w:hint="cs"/>
          <w:sz w:val="28"/>
          <w:szCs w:val="28"/>
          <w:rtl/>
          <w:lang w:val="en-US"/>
        </w:rPr>
        <w:t xml:space="preserve"> אשר מופעל במחשב מרוחק ולו 2 מטרות:</w:t>
      </w:r>
    </w:p>
    <w:p w14:paraId="1AD4BD9F" w14:textId="27D2B496" w:rsidR="000C261B" w:rsidRDefault="000C261B" w:rsidP="000C261B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הצגת המידע מהחיישנים.</w:t>
      </w:r>
    </w:p>
    <w:p w14:paraId="5966A573" w14:textId="41FC61B7" w:rsidR="000C261B" w:rsidRDefault="000C261B" w:rsidP="000C261B">
      <w:pPr>
        <w:pStyle w:val="a3"/>
        <w:numPr>
          <w:ilvl w:val="0"/>
          <w:numId w:val="20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שליטה ברכב באמצעות החיצי</w:t>
      </w:r>
      <w:r>
        <w:rPr>
          <w:rFonts w:hint="eastAsia"/>
          <w:sz w:val="28"/>
          <w:szCs w:val="28"/>
          <w:rtl/>
          <w:lang w:val="en-US"/>
        </w:rPr>
        <w:t>ם</w:t>
      </w:r>
      <w:r>
        <w:rPr>
          <w:rFonts w:hint="cs"/>
          <w:sz w:val="28"/>
          <w:szCs w:val="28"/>
          <w:rtl/>
          <w:lang w:val="en-US"/>
        </w:rPr>
        <w:t xml:space="preserve"> במקלדת.</w:t>
      </w:r>
    </w:p>
    <w:p w14:paraId="0A3D8F3D" w14:textId="13F7D53E" w:rsidR="000C261B" w:rsidRDefault="000C261B" w:rsidP="000C261B">
      <w:pPr>
        <w:bidi/>
        <w:spacing w:after="0"/>
        <w:rPr>
          <w:sz w:val="28"/>
          <w:szCs w:val="28"/>
          <w:rtl/>
          <w:lang w:val="en-US"/>
        </w:rPr>
      </w:pPr>
    </w:p>
    <w:p w14:paraId="25BC6AD7" w14:textId="17E7E670" w:rsidR="000C261B" w:rsidRDefault="000C261B" w:rsidP="000C261B">
      <w:pPr>
        <w:bidi/>
        <w:spacing w:after="0"/>
        <w:rPr>
          <w:sz w:val="28"/>
          <w:szCs w:val="28"/>
          <w:rtl/>
          <w:lang w:val="en-US"/>
        </w:rPr>
      </w:pPr>
      <w:r>
        <w:rPr>
          <w:b/>
          <w:bCs/>
          <w:sz w:val="28"/>
          <w:szCs w:val="28"/>
          <w:lang w:val="en-US"/>
        </w:rPr>
        <w:t>JpegCompressor</w:t>
      </w:r>
      <w:r>
        <w:rPr>
          <w:rFonts w:hint="cs"/>
          <w:b/>
          <w:bCs/>
          <w:sz w:val="28"/>
          <w:szCs w:val="28"/>
          <w:rtl/>
          <w:lang w:val="en-US"/>
        </w:rPr>
        <w:t xml:space="preserve">: </w:t>
      </w:r>
      <w:r>
        <w:rPr>
          <w:rFonts w:hint="cs"/>
          <w:sz w:val="28"/>
          <w:szCs w:val="28"/>
          <w:rtl/>
          <w:lang w:val="en-US"/>
        </w:rPr>
        <w:t>מחלקה המשתמש לדחיסת תמונות.</w:t>
      </w:r>
    </w:p>
    <w:p w14:paraId="36801075" w14:textId="6A043410" w:rsidR="000C261B" w:rsidRDefault="000C261B" w:rsidP="000C261B">
      <w:pPr>
        <w:bidi/>
        <w:spacing w:after="0"/>
        <w:rPr>
          <w:sz w:val="28"/>
          <w:szCs w:val="28"/>
          <w:rtl/>
          <w:lang w:val="en-US"/>
        </w:rPr>
      </w:pPr>
    </w:p>
    <w:p w14:paraId="3E4E48AB" w14:textId="220BC5BE" w:rsidR="000C261B" w:rsidRDefault="000C261B" w:rsidP="000C261B">
      <w:pPr>
        <w:bidi/>
        <w:spacing w:after="0"/>
        <w:rPr>
          <w:sz w:val="28"/>
          <w:szCs w:val="28"/>
          <w:rtl/>
          <w:lang w:val="en-US"/>
        </w:rPr>
      </w:pPr>
      <w:r>
        <w:rPr>
          <w:b/>
          <w:bCs/>
          <w:sz w:val="28"/>
          <w:szCs w:val="28"/>
          <w:lang w:val="en-US"/>
        </w:rPr>
        <w:t>JpegDecompressor</w:t>
      </w:r>
      <w:r>
        <w:rPr>
          <w:rFonts w:hint="cs"/>
          <w:b/>
          <w:bCs/>
          <w:sz w:val="28"/>
          <w:szCs w:val="28"/>
          <w:rtl/>
          <w:lang w:val="en-US"/>
        </w:rPr>
        <w:t xml:space="preserve">: </w:t>
      </w:r>
      <w:r>
        <w:rPr>
          <w:rFonts w:hint="cs"/>
          <w:sz w:val="28"/>
          <w:szCs w:val="28"/>
          <w:rtl/>
          <w:lang w:val="en-US"/>
        </w:rPr>
        <w:t>מחלקה המשמשת לפריסת תמונות דחוסות.</w:t>
      </w:r>
    </w:p>
    <w:p w14:paraId="38ADC60B" w14:textId="7D935A6D" w:rsidR="000C261B" w:rsidRDefault="000C261B" w:rsidP="000C261B">
      <w:pPr>
        <w:bidi/>
        <w:spacing w:after="0"/>
        <w:rPr>
          <w:sz w:val="28"/>
          <w:szCs w:val="28"/>
          <w:rtl/>
          <w:lang w:val="en-US"/>
        </w:rPr>
      </w:pPr>
    </w:p>
    <w:p w14:paraId="1900FDEA" w14:textId="1CE968F3" w:rsidR="000C261B" w:rsidRDefault="000C261B" w:rsidP="000C261B">
      <w:pPr>
        <w:bidi/>
        <w:spacing w:after="0"/>
        <w:rPr>
          <w:sz w:val="28"/>
          <w:szCs w:val="28"/>
          <w:rtl/>
          <w:lang w:val="en-US"/>
        </w:rPr>
      </w:pPr>
      <w:r>
        <w:rPr>
          <w:b/>
          <w:bCs/>
          <w:sz w:val="28"/>
          <w:szCs w:val="28"/>
          <w:lang w:val="en-US"/>
        </w:rPr>
        <w:t>Chaos</w:t>
      </w:r>
      <w:r>
        <w:rPr>
          <w:rFonts w:hint="cs"/>
          <w:b/>
          <w:bCs/>
          <w:sz w:val="28"/>
          <w:szCs w:val="28"/>
          <w:rtl/>
          <w:lang w:val="en-US"/>
        </w:rPr>
        <w:t xml:space="preserve">: </w:t>
      </w:r>
      <w:r>
        <w:rPr>
          <w:rFonts w:hint="cs"/>
          <w:sz w:val="28"/>
          <w:szCs w:val="28"/>
          <w:rtl/>
          <w:lang w:val="en-US"/>
        </w:rPr>
        <w:t>הפרויקט העוטף.</w:t>
      </w:r>
    </w:p>
    <w:p w14:paraId="416BFA6F" w14:textId="066F3270" w:rsidR="000C261B" w:rsidRDefault="000C261B" w:rsidP="000C261B">
      <w:pPr>
        <w:bidi/>
        <w:spacing w:after="0"/>
        <w:rPr>
          <w:sz w:val="28"/>
          <w:szCs w:val="28"/>
          <w:rtl/>
          <w:lang w:val="en-US"/>
        </w:rPr>
      </w:pPr>
    </w:p>
    <w:p w14:paraId="72EEB958" w14:textId="0DA4A6D5" w:rsidR="001173FD" w:rsidRPr="00C67EF2" w:rsidRDefault="001173FD" w:rsidP="001173FD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תיאור כללי של מערכת התוכנה:</w:t>
      </w:r>
      <w:r w:rsidR="00C67EF2">
        <w:rPr>
          <w:rFonts w:hint="cs"/>
          <w:noProof/>
          <w:sz w:val="28"/>
          <w:szCs w:val="28"/>
          <w:lang w:val="en-US"/>
        </w:rPr>
        <w:drawing>
          <wp:inline distT="0" distB="0" distL="0" distR="0" wp14:anchorId="21F31EC4" wp14:editId="2AC19749">
            <wp:extent cx="6366295" cy="4476693"/>
            <wp:effectExtent l="0" t="0" r="0" b="635"/>
            <wp:docPr id="8" name="תמונה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804" cy="4527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B4568" w14:textId="62E26C8A" w:rsidR="001173FD" w:rsidRDefault="001173FD" w:rsidP="001173FD">
      <w:pPr>
        <w:bidi/>
        <w:spacing w:after="0"/>
        <w:rPr>
          <w:sz w:val="28"/>
          <w:szCs w:val="28"/>
          <w:rtl/>
          <w:lang w:val="en-US"/>
        </w:rPr>
      </w:pPr>
    </w:p>
    <w:p w14:paraId="236AC818" w14:textId="294C30EB" w:rsidR="001173FD" w:rsidRDefault="001173FD" w:rsidP="00C67EF2">
      <w:pPr>
        <w:bidi/>
        <w:spacing w:after="0"/>
        <w:rPr>
          <w:sz w:val="28"/>
          <w:szCs w:val="28"/>
          <w:rtl/>
          <w:lang w:val="en-US"/>
        </w:rPr>
      </w:pPr>
    </w:p>
    <w:p w14:paraId="47D67819" w14:textId="4D98278B" w:rsidR="00C67EF2" w:rsidRDefault="00C67EF2" w:rsidP="00C67EF2">
      <w:pPr>
        <w:bidi/>
        <w:spacing w:after="0"/>
        <w:rPr>
          <w:sz w:val="28"/>
          <w:szCs w:val="28"/>
          <w:rtl/>
          <w:lang w:val="en-US"/>
        </w:rPr>
      </w:pPr>
    </w:p>
    <w:p w14:paraId="6131DC8E" w14:textId="011A3D8F" w:rsidR="00C67EF2" w:rsidRDefault="00C67EF2" w:rsidP="00C67EF2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r>
        <w:rPr>
          <w:b/>
          <w:bCs/>
          <w:sz w:val="28"/>
          <w:szCs w:val="28"/>
          <w:u w:val="single"/>
          <w:lang w:val="en-US"/>
        </w:rPr>
        <w:lastRenderedPageBreak/>
        <w:t>RemoteControl – Gui</w:t>
      </w:r>
    </w:p>
    <w:p w14:paraId="59A44EE1" w14:textId="0D171F6D" w:rsidR="00C67EF2" w:rsidRDefault="00C67EF2" w:rsidP="00C67EF2">
      <w:pPr>
        <w:bidi/>
        <w:spacing w:after="0"/>
        <w:rPr>
          <w:sz w:val="28"/>
          <w:szCs w:val="28"/>
          <w:rtl/>
          <w:lang w:val="en-US"/>
        </w:rPr>
      </w:pPr>
    </w:p>
    <w:p w14:paraId="4B1D42B5" w14:textId="7BA9D893" w:rsidR="00C67EF2" w:rsidRDefault="00C67EF2" w:rsidP="00C67EF2">
      <w:pPr>
        <w:bidi/>
        <w:spacing w:after="0"/>
        <w:rPr>
          <w:b/>
          <w:bCs/>
          <w:sz w:val="28"/>
          <w:szCs w:val="28"/>
          <w:rtl/>
          <w:lang w:val="en-US"/>
        </w:rPr>
      </w:pPr>
      <w:r>
        <w:rPr>
          <w:rFonts w:hint="cs"/>
          <w:b/>
          <w:bCs/>
          <w:sz w:val="28"/>
          <w:szCs w:val="28"/>
          <w:rtl/>
          <w:lang w:val="en-US"/>
        </w:rPr>
        <w:t>תיאור:</w:t>
      </w:r>
    </w:p>
    <w:p w14:paraId="3DE66FA5" w14:textId="7540B541" w:rsidR="00C67EF2" w:rsidRDefault="00C67EF2" w:rsidP="00C67EF2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RemoteControl</w:t>
      </w:r>
      <w:r>
        <w:rPr>
          <w:rFonts w:hint="cs"/>
          <w:sz w:val="28"/>
          <w:szCs w:val="28"/>
          <w:rtl/>
          <w:lang w:val="en-US"/>
        </w:rPr>
        <w:t xml:space="preserve"> הוא כלי שפותח באמצעות </w:t>
      </w:r>
      <w:r>
        <w:rPr>
          <w:sz w:val="28"/>
          <w:szCs w:val="28"/>
          <w:lang w:val="en-US"/>
        </w:rPr>
        <w:t>Qt</w:t>
      </w:r>
      <w:r>
        <w:rPr>
          <w:rFonts w:hint="cs"/>
          <w:sz w:val="28"/>
          <w:szCs w:val="28"/>
          <w:rtl/>
          <w:lang w:val="en-US"/>
        </w:rPr>
        <w:t xml:space="preserve"> והוא ממשק גרפי.</w:t>
      </w:r>
    </w:p>
    <w:p w14:paraId="4E76657D" w14:textId="745B82C4" w:rsidR="00C67EF2" w:rsidRDefault="00C67EF2" w:rsidP="00C67EF2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הפרויקט משמש כ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TcpServer</w:t>
      </w:r>
      <w:r>
        <w:rPr>
          <w:rFonts w:hint="cs"/>
          <w:sz w:val="28"/>
          <w:szCs w:val="28"/>
          <w:rtl/>
          <w:lang w:val="en-US"/>
        </w:rPr>
        <w:t xml:space="preserve"> עבור 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Chaos</w:t>
      </w:r>
      <w:r>
        <w:rPr>
          <w:rFonts w:hint="cs"/>
          <w:sz w:val="28"/>
          <w:szCs w:val="28"/>
          <w:rtl/>
          <w:lang w:val="en-US"/>
        </w:rPr>
        <w:t xml:space="preserve"> לצורך קבלת תמונות.</w:t>
      </w:r>
    </w:p>
    <w:p w14:paraId="75B480C0" w14:textId="79E783E0" w:rsidR="00C67EF2" w:rsidRDefault="00C67EF2" w:rsidP="00C67EF2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הפרויקט משתמש כ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TcpClient</w:t>
      </w:r>
      <w:r>
        <w:rPr>
          <w:rFonts w:hint="cs"/>
          <w:sz w:val="28"/>
          <w:szCs w:val="28"/>
          <w:rtl/>
          <w:lang w:val="en-US"/>
        </w:rPr>
        <w:t xml:space="preserve"> עבור 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rFonts w:hint="cs"/>
          <w:sz w:val="28"/>
          <w:szCs w:val="28"/>
          <w:lang w:val="en-US"/>
        </w:rPr>
        <w:t>C</w:t>
      </w:r>
      <w:r>
        <w:rPr>
          <w:sz w:val="28"/>
          <w:szCs w:val="28"/>
          <w:lang w:val="en-US"/>
        </w:rPr>
        <w:t>haos</w:t>
      </w:r>
      <w:r>
        <w:rPr>
          <w:rFonts w:hint="cs"/>
          <w:sz w:val="28"/>
          <w:szCs w:val="28"/>
          <w:rtl/>
          <w:lang w:val="en-US"/>
        </w:rPr>
        <w:t xml:space="preserve"> לצורך שליחת פקודות למנועים.</w:t>
      </w:r>
    </w:p>
    <w:p w14:paraId="41BB1E03" w14:textId="562E0425" w:rsidR="00C67EF2" w:rsidRDefault="00C67EF2" w:rsidP="00C67EF2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הפרויקט מציג נתונים מהמצלמה: תמונת צבע, אינפרה אדום או מפת עומק ויודע לבקש מ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Chaos</w:t>
      </w:r>
      <w:r>
        <w:rPr>
          <w:rFonts w:hint="cs"/>
          <w:sz w:val="28"/>
          <w:szCs w:val="28"/>
          <w:rtl/>
          <w:lang w:val="en-US"/>
        </w:rPr>
        <w:t xml:space="preserve"> את סוג המידע בזמן ריצה.</w:t>
      </w:r>
    </w:p>
    <w:p w14:paraId="3E61F3CE" w14:textId="7F1F3E97" w:rsidR="00C67EF2" w:rsidRDefault="00C67EF2" w:rsidP="00C67EF2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הפרויקט מציג נתוני תנועה בזמן אמת כגון: נתוני </w:t>
      </w:r>
      <w:r>
        <w:rPr>
          <w:sz w:val="28"/>
          <w:szCs w:val="28"/>
          <w:lang w:val="en-US"/>
        </w:rPr>
        <w:t>gyro</w:t>
      </w:r>
      <w:r>
        <w:rPr>
          <w:rFonts w:hint="cs"/>
          <w:sz w:val="28"/>
          <w:szCs w:val="28"/>
          <w:rtl/>
          <w:lang w:val="en-US"/>
        </w:rPr>
        <w:t>, נתוני</w:t>
      </w:r>
      <w:r>
        <w:rPr>
          <w:sz w:val="28"/>
          <w:szCs w:val="28"/>
          <w:lang w:val="en-US"/>
        </w:rPr>
        <w:t xml:space="preserve"> 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accelometer</w:t>
      </w:r>
      <w:r>
        <w:rPr>
          <w:rFonts w:hint="cs"/>
          <w:sz w:val="28"/>
          <w:szCs w:val="28"/>
          <w:rtl/>
          <w:lang w:val="en-US"/>
        </w:rPr>
        <w:t xml:space="preserve"> ונתוני </w:t>
      </w:r>
      <w:r>
        <w:rPr>
          <w:sz w:val="28"/>
          <w:szCs w:val="28"/>
          <w:lang w:val="en-US"/>
        </w:rPr>
        <w:t>optical flow</w:t>
      </w:r>
      <w:r>
        <w:rPr>
          <w:rFonts w:hint="cs"/>
          <w:sz w:val="28"/>
          <w:szCs w:val="28"/>
          <w:rtl/>
          <w:lang w:val="en-US"/>
        </w:rPr>
        <w:t>.</w:t>
      </w:r>
    </w:p>
    <w:p w14:paraId="6CB12183" w14:textId="625F85C4" w:rsidR="00C67EF2" w:rsidRDefault="00C67EF2" w:rsidP="00C67EF2">
      <w:pPr>
        <w:bidi/>
        <w:spacing w:after="0"/>
        <w:rPr>
          <w:sz w:val="28"/>
          <w:szCs w:val="28"/>
          <w:rtl/>
          <w:lang w:val="en-US"/>
        </w:rPr>
      </w:pPr>
    </w:p>
    <w:p w14:paraId="059B8EB1" w14:textId="6C9617A3" w:rsidR="00C67EF2" w:rsidRDefault="00C67EF2" w:rsidP="00C67EF2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*כל המידע המוצג הוא מידע גולמי (</w:t>
      </w:r>
      <w:r>
        <w:rPr>
          <w:sz w:val="28"/>
          <w:szCs w:val="28"/>
          <w:lang w:val="en-US"/>
        </w:rPr>
        <w:t>raw data</w:t>
      </w:r>
      <w:r>
        <w:rPr>
          <w:rFonts w:hint="cs"/>
          <w:sz w:val="28"/>
          <w:szCs w:val="28"/>
          <w:rtl/>
          <w:lang w:val="en-US"/>
        </w:rPr>
        <w:t>) ולא נעשה עליו שום עיבוד.</w:t>
      </w:r>
    </w:p>
    <w:p w14:paraId="5515C8A4" w14:textId="3FBF224E" w:rsidR="00C67EF2" w:rsidRDefault="00C67EF2" w:rsidP="00C67EF2">
      <w:pPr>
        <w:bidi/>
        <w:spacing w:after="0"/>
        <w:rPr>
          <w:sz w:val="28"/>
          <w:szCs w:val="28"/>
          <w:rtl/>
          <w:lang w:val="en-US"/>
        </w:rPr>
      </w:pPr>
    </w:p>
    <w:p w14:paraId="2293E54D" w14:textId="3F34A14B" w:rsidR="00C67EF2" w:rsidRDefault="00C67EF2" w:rsidP="00C67EF2">
      <w:pPr>
        <w:bidi/>
        <w:spacing w:after="0"/>
        <w:rPr>
          <w:b/>
          <w:bCs/>
          <w:sz w:val="28"/>
          <w:szCs w:val="28"/>
          <w:rtl/>
          <w:lang w:val="en-US"/>
        </w:rPr>
      </w:pPr>
      <w:r>
        <w:rPr>
          <w:rFonts w:hint="cs"/>
          <w:b/>
          <w:bCs/>
          <w:sz w:val="28"/>
          <w:szCs w:val="28"/>
          <w:rtl/>
          <w:lang w:val="en-US"/>
        </w:rPr>
        <w:t>אופן פעולה:</w:t>
      </w:r>
    </w:p>
    <w:p w14:paraId="611CA1A5" w14:textId="50A3B3F5" w:rsidR="00C67EF2" w:rsidRDefault="00C67EF2" w:rsidP="00C67EF2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הפרויקט מריץ מספר </w:t>
      </w:r>
      <w:r>
        <w:rPr>
          <w:sz w:val="28"/>
          <w:szCs w:val="28"/>
          <w:lang w:val="en-US"/>
        </w:rPr>
        <w:t>threads</w:t>
      </w:r>
      <w:r>
        <w:rPr>
          <w:rFonts w:hint="cs"/>
          <w:sz w:val="28"/>
          <w:szCs w:val="28"/>
          <w:rtl/>
          <w:lang w:val="en-US"/>
        </w:rPr>
        <w:t xml:space="preserve">, אלו מנוהלים על ידי </w:t>
      </w:r>
      <w:r>
        <w:rPr>
          <w:sz w:val="28"/>
          <w:szCs w:val="28"/>
          <w:lang w:val="en-US"/>
        </w:rPr>
        <w:t>Qt</w:t>
      </w:r>
      <w:r>
        <w:rPr>
          <w:rFonts w:hint="cs"/>
          <w:sz w:val="28"/>
          <w:szCs w:val="28"/>
          <w:rtl/>
          <w:lang w:val="en-US"/>
        </w:rPr>
        <w:t xml:space="preserve"> לא באופן רגיל, לימוד על כך הוא נושא בפני עצמו ולכן נסביר את הרעיון הכללי.</w:t>
      </w:r>
    </w:p>
    <w:p w14:paraId="333BA961" w14:textId="62DE841A" w:rsidR="00C67EF2" w:rsidRDefault="00C67EF2" w:rsidP="00C67EF2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כאשר הפרויקט מופעל נפתח 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gui</w:t>
      </w:r>
      <w:r>
        <w:rPr>
          <w:rFonts w:hint="cs"/>
          <w:sz w:val="28"/>
          <w:szCs w:val="28"/>
          <w:rtl/>
          <w:lang w:val="en-US"/>
        </w:rPr>
        <w:t xml:space="preserve"> ורואים את כל התצוגה.</w:t>
      </w:r>
    </w:p>
    <w:p w14:paraId="0D7EBEE7" w14:textId="45B0D491" w:rsidR="00C67EF2" w:rsidRDefault="00C67EF2" w:rsidP="00C67EF2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לאחר מכן יש להריץ את </w:t>
      </w:r>
      <w:r>
        <w:rPr>
          <w:sz w:val="28"/>
          <w:szCs w:val="28"/>
          <w:lang w:val="en-US"/>
        </w:rPr>
        <w:t>Chaos</w:t>
      </w:r>
      <w:r>
        <w:rPr>
          <w:rFonts w:hint="cs"/>
          <w:sz w:val="28"/>
          <w:szCs w:val="28"/>
          <w:rtl/>
          <w:lang w:val="en-US"/>
        </w:rPr>
        <w:t xml:space="preserve"> ולקבל חיווי ש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Chaos</w:t>
      </w:r>
      <w:r>
        <w:rPr>
          <w:rFonts w:hint="cs"/>
          <w:sz w:val="28"/>
          <w:szCs w:val="28"/>
          <w:rtl/>
          <w:lang w:val="en-US"/>
        </w:rPr>
        <w:t xml:space="preserve"> ו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RemoteControl</w:t>
      </w:r>
      <w:r>
        <w:rPr>
          <w:rFonts w:hint="cs"/>
          <w:sz w:val="28"/>
          <w:szCs w:val="28"/>
          <w:rtl/>
          <w:lang w:val="en-US"/>
        </w:rPr>
        <w:t xml:space="preserve"> מחוברים.(ה </w:t>
      </w:r>
      <w:r w:rsidR="00830CDC"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 w:rsidR="00830CDC">
        <w:rPr>
          <w:sz w:val="28"/>
          <w:szCs w:val="28"/>
          <w:lang w:val="en-US"/>
        </w:rPr>
        <w:t>RemoteControl</w:t>
      </w:r>
      <w:r w:rsidR="00830CDC">
        <w:rPr>
          <w:rFonts w:hint="cs"/>
          <w:sz w:val="28"/>
          <w:szCs w:val="28"/>
          <w:rtl/>
          <w:lang w:val="en-US"/>
        </w:rPr>
        <w:t xml:space="preserve"> מתייחס ל </w:t>
      </w:r>
      <w:r w:rsidR="00830CDC">
        <w:rPr>
          <w:sz w:val="28"/>
          <w:szCs w:val="28"/>
          <w:rtl/>
          <w:lang w:val="en-US"/>
        </w:rPr>
        <w:t>–</w:t>
      </w:r>
      <w:r w:rsidR="00830CDC">
        <w:rPr>
          <w:rFonts w:hint="cs"/>
          <w:sz w:val="28"/>
          <w:szCs w:val="28"/>
          <w:rtl/>
          <w:lang w:val="en-US"/>
        </w:rPr>
        <w:t xml:space="preserve"> </w:t>
      </w:r>
      <w:r w:rsidR="00830CDC">
        <w:rPr>
          <w:sz w:val="28"/>
          <w:szCs w:val="28"/>
          <w:lang w:val="en-US"/>
        </w:rPr>
        <w:t>Chaos</w:t>
      </w:r>
      <w:r w:rsidR="00830CDC">
        <w:rPr>
          <w:rFonts w:hint="cs"/>
          <w:sz w:val="28"/>
          <w:szCs w:val="28"/>
          <w:rtl/>
          <w:lang w:val="en-US"/>
        </w:rPr>
        <w:t xml:space="preserve"> כאל </w:t>
      </w:r>
      <w:r w:rsidR="00830CDC">
        <w:rPr>
          <w:sz w:val="28"/>
          <w:szCs w:val="28"/>
          <w:lang w:val="en-US"/>
        </w:rPr>
        <w:t>camera</w:t>
      </w:r>
      <w:r w:rsidR="00830CDC">
        <w:rPr>
          <w:rFonts w:hint="cs"/>
          <w:sz w:val="28"/>
          <w:szCs w:val="28"/>
          <w:rtl/>
          <w:lang w:val="en-US"/>
        </w:rPr>
        <w:t xml:space="preserve"> כי הוא ממתין ממנו לנתוני מצלמה).</w:t>
      </w:r>
    </w:p>
    <w:p w14:paraId="2BD7A16F" w14:textId="35A232D2" w:rsidR="00830CDC" w:rsidRDefault="00830CDC" w:rsidP="00830CDC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כעת מוזרמים מ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Chaos</w:t>
      </w:r>
      <w:r>
        <w:rPr>
          <w:rFonts w:hint="cs"/>
          <w:sz w:val="28"/>
          <w:szCs w:val="28"/>
          <w:rtl/>
          <w:lang w:val="en-US"/>
        </w:rPr>
        <w:t xml:space="preserve"> ל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RemoteControl</w:t>
      </w:r>
      <w:r>
        <w:rPr>
          <w:rFonts w:hint="cs"/>
          <w:sz w:val="28"/>
          <w:szCs w:val="28"/>
          <w:rtl/>
          <w:lang w:val="en-US"/>
        </w:rPr>
        <w:t xml:space="preserve"> נתוני המצלמה וחיישן התנועה זמן אמת.</w:t>
      </w:r>
    </w:p>
    <w:p w14:paraId="2A846A99" w14:textId="17993079" w:rsidR="00830CDC" w:rsidRDefault="00830CDC" w:rsidP="00830CDC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בנוסף בזמן ריצה ניתן להזין את 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ip</w:t>
      </w:r>
      <w:r>
        <w:rPr>
          <w:rFonts w:hint="cs"/>
          <w:sz w:val="28"/>
          <w:szCs w:val="28"/>
          <w:rtl/>
          <w:lang w:val="en-US"/>
        </w:rPr>
        <w:t xml:space="preserve"> ו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port</w:t>
      </w:r>
      <w:r>
        <w:rPr>
          <w:rFonts w:hint="cs"/>
          <w:sz w:val="28"/>
          <w:szCs w:val="28"/>
          <w:rtl/>
          <w:lang w:val="en-US"/>
        </w:rPr>
        <w:t xml:space="preserve"> של המחשב שעליו מורץ 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Chaos</w:t>
      </w:r>
      <w:r>
        <w:rPr>
          <w:rFonts w:hint="cs"/>
          <w:sz w:val="28"/>
          <w:szCs w:val="28"/>
          <w:rtl/>
          <w:lang w:val="en-US"/>
        </w:rPr>
        <w:t xml:space="preserve"> ולהתחבר אליו כ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client</w:t>
      </w:r>
      <w:r>
        <w:rPr>
          <w:rFonts w:hint="cs"/>
          <w:sz w:val="28"/>
          <w:szCs w:val="28"/>
          <w:rtl/>
          <w:lang w:val="en-US"/>
        </w:rPr>
        <w:t>.</w:t>
      </w:r>
    </w:p>
    <w:p w14:paraId="6AE55F22" w14:textId="66EED6D8" w:rsidR="00830CDC" w:rsidRDefault="00830CDC" w:rsidP="00830CDC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כאשר פעולה זו מצליחה מתקבל חיווי הנקרא </w:t>
      </w:r>
      <w:r>
        <w:rPr>
          <w:sz w:val="28"/>
          <w:szCs w:val="28"/>
          <w:lang w:val="en-US"/>
        </w:rPr>
        <w:t>Controller</w:t>
      </w:r>
      <w:r>
        <w:rPr>
          <w:rFonts w:hint="cs"/>
          <w:sz w:val="28"/>
          <w:szCs w:val="28"/>
          <w:rtl/>
          <w:lang w:val="en-US"/>
        </w:rPr>
        <w:t>.</w:t>
      </w:r>
    </w:p>
    <w:p w14:paraId="73B501B2" w14:textId="33241B98" w:rsidR="00830CDC" w:rsidRDefault="00830CDC" w:rsidP="00830CDC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במצב זה ניתן להשתמש בחיצים כדי לשלוח פקודות ל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Chaos</w:t>
      </w:r>
      <w:r>
        <w:rPr>
          <w:rFonts w:hint="cs"/>
          <w:sz w:val="28"/>
          <w:szCs w:val="28"/>
          <w:rtl/>
          <w:lang w:val="en-US"/>
        </w:rPr>
        <w:t xml:space="preserve"> שישלח פקודות לארדואינו שישלח פקודות למנועים.</w:t>
      </w:r>
    </w:p>
    <w:p w14:paraId="0B436B91" w14:textId="348248E2" w:rsidR="00830CDC" w:rsidRDefault="00830CDC" w:rsidP="00830CDC">
      <w:pPr>
        <w:bidi/>
        <w:spacing w:after="0"/>
        <w:rPr>
          <w:sz w:val="28"/>
          <w:szCs w:val="28"/>
          <w:rtl/>
          <w:lang w:val="en-US"/>
        </w:rPr>
      </w:pPr>
    </w:p>
    <w:p w14:paraId="0532CA37" w14:textId="28EAF319" w:rsidR="00830CDC" w:rsidRDefault="00830CDC" w:rsidP="00830CDC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למעשה יש </w:t>
      </w:r>
      <w:r>
        <w:rPr>
          <w:sz w:val="28"/>
          <w:szCs w:val="28"/>
          <w:lang w:val="en-US"/>
        </w:rPr>
        <w:t>thread</w:t>
      </w:r>
      <w:r>
        <w:rPr>
          <w:rFonts w:hint="cs"/>
          <w:sz w:val="28"/>
          <w:szCs w:val="28"/>
          <w:rtl/>
          <w:lang w:val="en-US"/>
        </w:rPr>
        <w:t xml:space="preserve"> שמאזין ל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Chaos</w:t>
      </w:r>
      <w:r>
        <w:rPr>
          <w:rFonts w:hint="cs"/>
          <w:sz w:val="28"/>
          <w:szCs w:val="28"/>
          <w:rtl/>
          <w:lang w:val="en-US"/>
        </w:rPr>
        <w:t xml:space="preserve"> לקבל נתונים ו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thread</w:t>
      </w:r>
      <w:r>
        <w:rPr>
          <w:rFonts w:hint="cs"/>
          <w:sz w:val="28"/>
          <w:szCs w:val="28"/>
          <w:rtl/>
          <w:lang w:val="en-US"/>
        </w:rPr>
        <w:t xml:space="preserve"> נוסף שמאזין ללחיצת הכפתורים ושולח את הפקודות ל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Chaos</w:t>
      </w:r>
      <w:r>
        <w:rPr>
          <w:rFonts w:hint="cs"/>
          <w:sz w:val="28"/>
          <w:szCs w:val="28"/>
          <w:rtl/>
          <w:lang w:val="en-US"/>
        </w:rPr>
        <w:t>.</w:t>
      </w:r>
    </w:p>
    <w:p w14:paraId="587CC4FC" w14:textId="459DD0E6" w:rsidR="00830CDC" w:rsidRDefault="00830CDC" w:rsidP="00830CDC">
      <w:pPr>
        <w:bidi/>
        <w:spacing w:after="0"/>
        <w:rPr>
          <w:sz w:val="28"/>
          <w:szCs w:val="28"/>
          <w:rtl/>
          <w:lang w:val="en-US"/>
        </w:rPr>
      </w:pPr>
    </w:p>
    <w:p w14:paraId="5263E584" w14:textId="59127DA9" w:rsidR="00830CDC" w:rsidRDefault="00830CDC" w:rsidP="00830CDC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כמו כן לפרויקט יש שדה מטיפוס </w:t>
      </w:r>
      <w:r>
        <w:rPr>
          <w:sz w:val="28"/>
          <w:szCs w:val="28"/>
          <w:lang w:val="en-US"/>
        </w:rPr>
        <w:t>JpegDecompressor</w:t>
      </w:r>
      <w:r>
        <w:rPr>
          <w:rFonts w:hint="cs"/>
          <w:sz w:val="28"/>
          <w:szCs w:val="28"/>
          <w:rtl/>
          <w:lang w:val="en-US"/>
        </w:rPr>
        <w:t xml:space="preserve"> הפורס את התמונה שהגיעה ומציג אותה.</w:t>
      </w:r>
    </w:p>
    <w:p w14:paraId="356B99FB" w14:textId="7BFF0700" w:rsidR="00830CDC" w:rsidRDefault="00830CDC" w:rsidP="00830CDC">
      <w:pPr>
        <w:bidi/>
        <w:spacing w:after="0"/>
        <w:rPr>
          <w:sz w:val="28"/>
          <w:szCs w:val="28"/>
          <w:rtl/>
          <w:lang w:val="en-US"/>
        </w:rPr>
      </w:pPr>
    </w:p>
    <w:p w14:paraId="01BC7C85" w14:textId="3701B4FC" w:rsidR="00830CDC" w:rsidRDefault="00830CDC">
      <w:pPr>
        <w:rPr>
          <w:sz w:val="28"/>
          <w:szCs w:val="28"/>
          <w:rtl/>
          <w:lang w:val="en-US"/>
        </w:rPr>
      </w:pPr>
      <w:r>
        <w:rPr>
          <w:sz w:val="28"/>
          <w:szCs w:val="28"/>
          <w:rtl/>
          <w:lang w:val="en-US"/>
        </w:rPr>
        <w:br w:type="page"/>
      </w:r>
    </w:p>
    <w:p w14:paraId="57890A01" w14:textId="0EFABCFD" w:rsidR="00830CDC" w:rsidRDefault="00830CDC" w:rsidP="00830CDC">
      <w:pPr>
        <w:bidi/>
        <w:spacing w:after="0"/>
        <w:rPr>
          <w:b/>
          <w:bCs/>
          <w:sz w:val="28"/>
          <w:szCs w:val="28"/>
          <w:u w:val="single"/>
          <w:lang w:val="en-US"/>
        </w:rPr>
      </w:pPr>
      <w:r w:rsidRPr="00830CDC">
        <w:rPr>
          <w:b/>
          <w:bCs/>
          <w:sz w:val="28"/>
          <w:szCs w:val="28"/>
          <w:u w:val="single"/>
          <w:lang w:val="en-US"/>
        </w:rPr>
        <w:lastRenderedPageBreak/>
        <w:t>JpegCompressor</w:t>
      </w:r>
    </w:p>
    <w:p w14:paraId="4430F3A7" w14:textId="25001AEC" w:rsidR="00830CDC" w:rsidRDefault="00830CDC" w:rsidP="00830CDC">
      <w:pPr>
        <w:bidi/>
        <w:spacing w:after="0"/>
        <w:rPr>
          <w:b/>
          <w:bCs/>
          <w:sz w:val="28"/>
          <w:szCs w:val="28"/>
          <w:u w:val="single"/>
          <w:lang w:val="en-US"/>
        </w:rPr>
      </w:pPr>
    </w:p>
    <w:p w14:paraId="12885A9E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תיאור המחלקה:</w:t>
      </w:r>
    </w:p>
    <w:p w14:paraId="39A1DE82" w14:textId="6CCC1BCD" w:rsidR="00830CDC" w:rsidRPr="00830CDC" w:rsidRDefault="00830CDC" w:rsidP="00830CDC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JpegCompressor</w:t>
      </w:r>
      <w:r>
        <w:rPr>
          <w:rFonts w:hint="cs"/>
          <w:sz w:val="28"/>
          <w:szCs w:val="28"/>
          <w:rtl/>
        </w:rPr>
        <w:t xml:space="preserve"> היא מחלקה העוטפת את הספרייה של </w:t>
      </w:r>
      <w:r>
        <w:rPr>
          <w:sz w:val="28"/>
          <w:szCs w:val="28"/>
          <w:lang w:val="en-US"/>
        </w:rPr>
        <w:t>Turbo-jpeg</w:t>
      </w:r>
      <w:r>
        <w:rPr>
          <w:rFonts w:hint="cs"/>
          <w:sz w:val="28"/>
          <w:szCs w:val="28"/>
          <w:rtl/>
          <w:lang w:val="en-US"/>
        </w:rPr>
        <w:t xml:space="preserve"> לשימוש מצומצם של דחיסת תמונה על פי האלגוריתם של </w:t>
      </w:r>
      <w:r>
        <w:rPr>
          <w:sz w:val="28"/>
          <w:szCs w:val="28"/>
          <w:lang w:val="en-US"/>
        </w:rPr>
        <w:t>jpeg</w:t>
      </w:r>
      <w:r>
        <w:rPr>
          <w:rFonts w:hint="cs"/>
          <w:sz w:val="28"/>
          <w:szCs w:val="28"/>
          <w:rtl/>
          <w:lang w:val="en-US"/>
        </w:rPr>
        <w:t>.</w:t>
      </w:r>
    </w:p>
    <w:p w14:paraId="11E1E783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227B4E9B" w14:textId="77777777" w:rsidR="00830CDC" w:rsidRPr="000A7432" w:rsidRDefault="00830CDC" w:rsidP="00830CDC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6F8344C1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667A8B57" w14:textId="36CE1D83" w:rsidR="00830CDC" w:rsidRDefault="00830CDC" w:rsidP="00830CDC">
      <w:pPr>
        <w:spacing w:after="0"/>
        <w:rPr>
          <w:sz w:val="28"/>
          <w:szCs w:val="28"/>
          <w:rtl/>
        </w:rPr>
      </w:pPr>
      <w:r w:rsidRPr="00830CDC">
        <w:rPr>
          <w:sz w:val="28"/>
          <w:szCs w:val="28"/>
        </w:rPr>
        <w:t>JpegCompressor</w:t>
      </w:r>
      <w:r w:rsidRPr="00830CDC">
        <w:rPr>
          <w:rFonts w:cs="Arial"/>
          <w:sz w:val="28"/>
          <w:szCs w:val="28"/>
          <w:rtl/>
        </w:rPr>
        <w:t>()</w:t>
      </w:r>
    </w:p>
    <w:p w14:paraId="06408909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4D5DE7B" w14:textId="4A2C7021" w:rsidR="00830CDC" w:rsidRPr="000A7432" w:rsidRDefault="00830CDC" w:rsidP="00830CDC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</w:rPr>
        <w:t xml:space="preserve">הפונקציה יוצרת </w:t>
      </w:r>
      <w:r>
        <w:rPr>
          <w:rFonts w:hint="cs"/>
          <w:sz w:val="28"/>
          <w:szCs w:val="28"/>
          <w:rtl/>
          <w:lang w:val="en-US"/>
        </w:rPr>
        <w:t>מופע חדש של המחלקה.</w:t>
      </w:r>
    </w:p>
    <w:p w14:paraId="4BC50813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60D39040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F51CECD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077695C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3011D4ED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7224E28" w14:textId="0FE047B5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2A2BA354" w14:textId="6725864F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259E78C4" w14:textId="4B8BB88A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612B19C8" w14:textId="77777777" w:rsidR="00830CDC" w:rsidRPr="00830CDC" w:rsidRDefault="00830CDC" w:rsidP="00830CDC">
      <w:pPr>
        <w:spacing w:after="0"/>
        <w:rPr>
          <w:sz w:val="28"/>
          <w:szCs w:val="28"/>
        </w:rPr>
      </w:pPr>
      <w:r w:rsidRPr="00830CDC">
        <w:rPr>
          <w:sz w:val="28"/>
          <w:szCs w:val="28"/>
        </w:rPr>
        <w:t>JpegCompressor(const uint32 &amp;width, const uint32 &amp;height,</w:t>
      </w:r>
    </w:p>
    <w:p w14:paraId="747709F0" w14:textId="77777777" w:rsidR="00830CDC" w:rsidRDefault="00830CDC" w:rsidP="00830CDC">
      <w:pPr>
        <w:spacing w:after="0"/>
        <w:rPr>
          <w:sz w:val="28"/>
          <w:szCs w:val="28"/>
          <w:rtl/>
        </w:rPr>
      </w:pPr>
      <w:r w:rsidRPr="00830CDC">
        <w:rPr>
          <w:sz w:val="28"/>
          <w:szCs w:val="28"/>
        </w:rPr>
        <w:t xml:space="preserve">                   const JpegCompressor::Format &amp;format, </w:t>
      </w:r>
    </w:p>
    <w:p w14:paraId="4A336EF5" w14:textId="2B6780D7" w:rsidR="00830CDC" w:rsidRDefault="00830CDC" w:rsidP="00830CDC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</w:t>
      </w:r>
      <w:r w:rsidRPr="00830CDC">
        <w:rPr>
          <w:sz w:val="28"/>
          <w:szCs w:val="28"/>
        </w:rPr>
        <w:t>const uint32</w:t>
      </w:r>
      <w:r>
        <w:rPr>
          <w:rFonts w:hint="cs"/>
          <w:sz w:val="28"/>
          <w:szCs w:val="28"/>
          <w:rtl/>
        </w:rPr>
        <w:t xml:space="preserve"> </w:t>
      </w:r>
      <w:r w:rsidRPr="00830CDC">
        <w:rPr>
          <w:sz w:val="28"/>
          <w:szCs w:val="28"/>
        </w:rPr>
        <w:t>&amp;quality_percent)</w:t>
      </w:r>
    </w:p>
    <w:p w14:paraId="62CF2E88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138FFB5" w14:textId="77777777" w:rsidR="00830CDC" w:rsidRPr="000A7432" w:rsidRDefault="00830CDC" w:rsidP="00830CDC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</w:rPr>
        <w:t xml:space="preserve">הפונקציה יוצרת </w:t>
      </w:r>
      <w:r>
        <w:rPr>
          <w:rFonts w:hint="cs"/>
          <w:sz w:val="28"/>
          <w:szCs w:val="28"/>
          <w:rtl/>
          <w:lang w:val="en-US"/>
        </w:rPr>
        <w:t>מופע חדש של המחלקה.</w:t>
      </w:r>
    </w:p>
    <w:p w14:paraId="42B69699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71BC4F3C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038A0F7" w14:textId="7D1F4948" w:rsidR="00830CDC" w:rsidRDefault="00830CDC" w:rsidP="00830CDC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Width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רוחב התמונה בפיקסלים.</w:t>
      </w:r>
    </w:p>
    <w:p w14:paraId="344B3F2D" w14:textId="1509553B" w:rsidR="00830CDC" w:rsidRDefault="00830CDC" w:rsidP="00830CDC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Height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גובה התמונה בפיקסלים.</w:t>
      </w:r>
    </w:p>
    <w:p w14:paraId="2217884F" w14:textId="7FFA8CFF" w:rsidR="00830CDC" w:rsidRPr="00830CDC" w:rsidRDefault="00830CDC" w:rsidP="00830CDC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Format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בחירה בין </w:t>
      </w:r>
      <w:r>
        <w:rPr>
          <w:rFonts w:hint="cs"/>
          <w:sz w:val="28"/>
          <w:szCs w:val="28"/>
          <w:lang w:val="en-US"/>
        </w:rPr>
        <w:t>RGB</w:t>
      </w:r>
      <w:r>
        <w:rPr>
          <w:rFonts w:hint="cs"/>
          <w:sz w:val="28"/>
          <w:szCs w:val="28"/>
          <w:rtl/>
          <w:lang w:val="en-US"/>
        </w:rPr>
        <w:t xml:space="preserve"> ל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GREY_SCALE</w:t>
      </w:r>
    </w:p>
    <w:p w14:paraId="7783FA6B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1D2AE125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10C0F1A" w14:textId="2431FDC6" w:rsidR="00830CDC" w:rsidRDefault="00830CDC" w:rsidP="00830CDC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2CE15FB6" w14:textId="5D21873B" w:rsidR="00830CDC" w:rsidRDefault="00830CDC" w:rsidP="00830CDC">
      <w:pPr>
        <w:bidi/>
        <w:spacing w:after="0"/>
        <w:rPr>
          <w:sz w:val="28"/>
          <w:szCs w:val="28"/>
        </w:rPr>
      </w:pPr>
    </w:p>
    <w:p w14:paraId="6A4DD286" w14:textId="469254B1" w:rsidR="00830CDC" w:rsidRDefault="00830CDC" w:rsidP="00830CDC">
      <w:pPr>
        <w:bidi/>
        <w:spacing w:after="0"/>
        <w:rPr>
          <w:sz w:val="28"/>
          <w:szCs w:val="28"/>
        </w:rPr>
      </w:pPr>
    </w:p>
    <w:p w14:paraId="76C7E75C" w14:textId="6E03A530" w:rsidR="00830CDC" w:rsidRDefault="00830CDC" w:rsidP="00830CDC">
      <w:pPr>
        <w:bidi/>
        <w:spacing w:after="0"/>
        <w:rPr>
          <w:sz w:val="28"/>
          <w:szCs w:val="28"/>
        </w:rPr>
      </w:pPr>
    </w:p>
    <w:p w14:paraId="1CE50A84" w14:textId="19D128F8" w:rsidR="00830CDC" w:rsidRDefault="00830CDC" w:rsidP="00830CDC">
      <w:pPr>
        <w:bidi/>
        <w:spacing w:after="0"/>
        <w:rPr>
          <w:sz w:val="28"/>
          <w:szCs w:val="28"/>
        </w:rPr>
      </w:pPr>
    </w:p>
    <w:p w14:paraId="081D82B8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7E0B08DB" w14:textId="085FA682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588380E6" w14:textId="47F4CFD2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2B613A68" w14:textId="77777777" w:rsidR="00830CDC" w:rsidRPr="00830CDC" w:rsidRDefault="00830CDC" w:rsidP="00830CDC">
      <w:pPr>
        <w:spacing w:after="0"/>
        <w:rPr>
          <w:sz w:val="28"/>
          <w:szCs w:val="28"/>
        </w:rPr>
      </w:pPr>
      <w:r w:rsidRPr="00830CDC">
        <w:rPr>
          <w:sz w:val="28"/>
          <w:szCs w:val="28"/>
        </w:rPr>
        <w:t>void setParams(const uint32 &amp;width, const uint32 &amp;height,</w:t>
      </w:r>
    </w:p>
    <w:p w14:paraId="04DA564F" w14:textId="77777777" w:rsidR="00830CDC" w:rsidRDefault="00830CDC" w:rsidP="00830CDC">
      <w:pPr>
        <w:spacing w:after="0"/>
        <w:rPr>
          <w:sz w:val="28"/>
          <w:szCs w:val="28"/>
          <w:rtl/>
        </w:rPr>
      </w:pPr>
      <w:r w:rsidRPr="00830CDC">
        <w:rPr>
          <w:sz w:val="28"/>
          <w:szCs w:val="28"/>
        </w:rPr>
        <w:lastRenderedPageBreak/>
        <w:t xml:space="preserve">                   const JpegCompressor::Format &amp;format, </w:t>
      </w:r>
    </w:p>
    <w:p w14:paraId="15D58415" w14:textId="6F2C9167" w:rsidR="00830CDC" w:rsidRDefault="00830CDC" w:rsidP="00830CDC">
      <w:pPr>
        <w:spacing w:after="0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                  </w:t>
      </w:r>
      <w:r w:rsidRPr="00830CDC">
        <w:rPr>
          <w:sz w:val="28"/>
          <w:szCs w:val="28"/>
        </w:rPr>
        <w:t>const uint32 &amp;quality_percent);</w:t>
      </w:r>
    </w:p>
    <w:p w14:paraId="0866267B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1DEFB2C" w14:textId="1BE7C250" w:rsidR="00830CDC" w:rsidRPr="00830CDC" w:rsidRDefault="00830CDC" w:rsidP="00830CDC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הפונקציה מעדכנת את הפרמטרים אם יש צורך בשינוי בזמן ריצה.</w:t>
      </w:r>
    </w:p>
    <w:p w14:paraId="7256B38D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03332FFF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5DC50235" w14:textId="77777777" w:rsidR="00830CDC" w:rsidRDefault="00830CDC" w:rsidP="00830CDC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Width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רוחב התמונה בפיקסלים.</w:t>
      </w:r>
    </w:p>
    <w:p w14:paraId="69F28A6A" w14:textId="77777777" w:rsidR="00830CDC" w:rsidRDefault="00830CDC" w:rsidP="00830CDC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Height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גובה התמונה בפיקסלים.</w:t>
      </w:r>
    </w:p>
    <w:p w14:paraId="18B4E937" w14:textId="77777777" w:rsidR="00830CDC" w:rsidRPr="00830CDC" w:rsidRDefault="00830CDC" w:rsidP="00830CDC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Format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בחירה בין </w:t>
      </w:r>
      <w:r>
        <w:rPr>
          <w:rFonts w:hint="cs"/>
          <w:sz w:val="28"/>
          <w:szCs w:val="28"/>
          <w:lang w:val="en-US"/>
        </w:rPr>
        <w:t>RGB</w:t>
      </w:r>
      <w:r>
        <w:rPr>
          <w:rFonts w:hint="cs"/>
          <w:sz w:val="28"/>
          <w:szCs w:val="28"/>
          <w:rtl/>
          <w:lang w:val="en-US"/>
        </w:rPr>
        <w:t xml:space="preserve"> ל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GREY_SCALE</w:t>
      </w:r>
    </w:p>
    <w:p w14:paraId="6F639B40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5B47CFE6" w14:textId="77777777" w:rsidR="00830CDC" w:rsidRDefault="00830CDC" w:rsidP="00830CD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CFF88E3" w14:textId="34F6B626" w:rsidR="00830CDC" w:rsidRDefault="00830CDC" w:rsidP="00830CDC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7B6A080" w14:textId="34384064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D0B19C3" w14:textId="5DE83B15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12F8E8A" w14:textId="3D67D899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void compress(const uint8 *input)</w:t>
      </w:r>
    </w:p>
    <w:p w14:paraId="53ED360E" w14:textId="78206056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1950DE2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E42730B" w14:textId="52C2AA6D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הפונקציה דוחסת את התמונה ושומרת את הפלט.</w:t>
      </w:r>
    </w:p>
    <w:p w14:paraId="26441B9A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DE3BC0A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BCCD180" w14:textId="0927B7D2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Input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מצביע לתמונה, גודל תמונת 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Input</w:t>
      </w:r>
      <w:r>
        <w:rPr>
          <w:rFonts w:hint="cs"/>
          <w:sz w:val="28"/>
          <w:szCs w:val="28"/>
          <w:rtl/>
          <w:lang w:val="en-US"/>
        </w:rPr>
        <w:t xml:space="preserve"> כבר נקבע ב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constructor</w:t>
      </w:r>
      <w:r>
        <w:rPr>
          <w:rFonts w:hint="cs"/>
          <w:sz w:val="28"/>
          <w:szCs w:val="28"/>
          <w:rtl/>
          <w:lang w:val="en-US"/>
        </w:rPr>
        <w:t xml:space="preserve"> או על ידי </w:t>
      </w:r>
      <w:r>
        <w:rPr>
          <w:sz w:val="28"/>
          <w:szCs w:val="28"/>
          <w:lang w:val="en-US"/>
        </w:rPr>
        <w:t>setParams</w:t>
      </w:r>
      <w:r>
        <w:rPr>
          <w:rFonts w:hint="cs"/>
          <w:sz w:val="28"/>
          <w:szCs w:val="28"/>
          <w:rtl/>
          <w:lang w:val="en-US"/>
        </w:rPr>
        <w:t xml:space="preserve">, כמו כן הפלט נשמר בתוך המחלקה וניתן לקבלו על ידי </w:t>
      </w:r>
      <w:r>
        <w:rPr>
          <w:sz w:val="28"/>
          <w:szCs w:val="28"/>
          <w:lang w:val="en-US"/>
        </w:rPr>
        <w:t>getOutput</w:t>
      </w:r>
      <w:r>
        <w:rPr>
          <w:rFonts w:hint="cs"/>
          <w:sz w:val="28"/>
          <w:szCs w:val="28"/>
          <w:rtl/>
          <w:lang w:val="en-US"/>
        </w:rPr>
        <w:t>.</w:t>
      </w:r>
    </w:p>
    <w:p w14:paraId="3B8DE41B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D74BA0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12114655" w14:textId="53C3B321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15BBC98A" w14:textId="602F70B9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7044EE3" w14:textId="79A16ADE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uint64 getCompressedSize()</w:t>
      </w:r>
    </w:p>
    <w:p w14:paraId="11138722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3533EECE" w14:textId="40F472CA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הפונקציה מחזירה את גודל התמונה לאחר דחיסה.</w:t>
      </w:r>
    </w:p>
    <w:p w14:paraId="245D2B4E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5531A57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00264EA1" w14:textId="6356D238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אין.</w:t>
      </w:r>
    </w:p>
    <w:p w14:paraId="58A333DA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809295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28382C2" w14:textId="3261616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גודל התמונה בבתים של התמונה שנדחסה, אם לא נדחסה תמונה יוחזר 0.</w:t>
      </w:r>
    </w:p>
    <w:p w14:paraId="5CE28129" w14:textId="7881EC70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B589021" w14:textId="7F9E1D2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FD2235B" w14:textId="6BA35C5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51B0A76" w14:textId="170F1CB2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uint8 *getOutput()</w:t>
      </w:r>
    </w:p>
    <w:p w14:paraId="39CC9BE0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EB69039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lastRenderedPageBreak/>
        <w:t>תיאור הפונקציה:</w:t>
      </w:r>
    </w:p>
    <w:p w14:paraId="0CC78E30" w14:textId="3036036B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הפונקציה מחזירה את התמונה שנדחסה.</w:t>
      </w:r>
    </w:p>
    <w:p w14:paraId="5EA672BF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28CE2C7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61E4BA84" w14:textId="77777777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אין.</w:t>
      </w:r>
    </w:p>
    <w:p w14:paraId="1ED44C1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1771A84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1411AD5" w14:textId="7C1B491B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תמונה הדחוסה, אין צורך לדאוג לניהול זיכרון ואת הגודל ניתן לקבל באמצעות </w:t>
      </w:r>
    </w:p>
    <w:p w14:paraId="3DD09941" w14:textId="483BC204" w:rsidR="0022254D" w:rsidRDefault="0022254D" w:rsidP="0022254D">
      <w:pPr>
        <w:bidi/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getCompressedSize</w:t>
      </w:r>
      <w:r>
        <w:rPr>
          <w:rFonts w:hint="cs"/>
          <w:sz w:val="28"/>
          <w:szCs w:val="28"/>
          <w:rtl/>
        </w:rPr>
        <w:t>.</w:t>
      </w:r>
    </w:p>
    <w:p w14:paraId="378EDFCE" w14:textId="7F2CBF31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2AFC770" w14:textId="1D4CF60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C87C2DD" w14:textId="1634F7DD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~JpegCompressor()</w:t>
      </w:r>
    </w:p>
    <w:p w14:paraId="2C57D19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0103F3C" w14:textId="01C86F77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משחרר את כל המשאבים.</w:t>
      </w:r>
    </w:p>
    <w:p w14:paraId="4A56AF2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A8B04AC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423F2495" w14:textId="77777777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אין.</w:t>
      </w:r>
    </w:p>
    <w:p w14:paraId="0B6B49C4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DF98B51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137DA88" w14:textId="302B56C9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9AD2494" w14:textId="52610726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F5C1E49" w14:textId="3C02BC6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0035646" w14:textId="2B118982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AD4FE0B" w14:textId="3822C03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834DE1E" w14:textId="0F39DA1A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970C993" w14:textId="36F1D3B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654AA23" w14:textId="290FEE90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33FC8E0" w14:textId="210A2CE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E69EA4C" w14:textId="604E1E8E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FF70939" w14:textId="3329AF2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131C7D4" w14:textId="4DCC0D98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8326A8B" w14:textId="312E26AC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28E5599" w14:textId="3976A281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744F320" w14:textId="4B2FD84F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58A25B2" w14:textId="1FD4CCB9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1BE8B61" w14:textId="45F5EE9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6CEF558" w14:textId="4CA6E651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9DE97DA" w14:textId="2B746BA6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ABC4D67" w14:textId="00C16F6C" w:rsidR="0022254D" w:rsidRDefault="0022254D" w:rsidP="0022254D">
      <w:pPr>
        <w:bidi/>
        <w:spacing w:after="0"/>
        <w:rPr>
          <w:b/>
          <w:bCs/>
          <w:sz w:val="28"/>
          <w:szCs w:val="28"/>
          <w:u w:val="single"/>
          <w:lang w:val="en-US"/>
        </w:rPr>
      </w:pPr>
      <w:r w:rsidRPr="00830CDC">
        <w:rPr>
          <w:b/>
          <w:bCs/>
          <w:sz w:val="28"/>
          <w:szCs w:val="28"/>
          <w:u w:val="single"/>
          <w:lang w:val="en-US"/>
        </w:rPr>
        <w:t>Jpeg</w:t>
      </w:r>
      <w:r>
        <w:rPr>
          <w:b/>
          <w:bCs/>
          <w:sz w:val="28"/>
          <w:szCs w:val="28"/>
          <w:u w:val="single"/>
          <w:lang w:val="en-US"/>
        </w:rPr>
        <w:t>Dec</w:t>
      </w:r>
      <w:r w:rsidRPr="00830CDC">
        <w:rPr>
          <w:b/>
          <w:bCs/>
          <w:sz w:val="28"/>
          <w:szCs w:val="28"/>
          <w:u w:val="single"/>
          <w:lang w:val="en-US"/>
        </w:rPr>
        <w:t>ompressor</w:t>
      </w:r>
    </w:p>
    <w:p w14:paraId="64F23C8F" w14:textId="77777777" w:rsidR="0022254D" w:rsidRDefault="0022254D" w:rsidP="0022254D">
      <w:pPr>
        <w:bidi/>
        <w:spacing w:after="0"/>
        <w:rPr>
          <w:b/>
          <w:bCs/>
          <w:sz w:val="28"/>
          <w:szCs w:val="28"/>
          <w:u w:val="single"/>
          <w:lang w:val="en-US"/>
        </w:rPr>
      </w:pPr>
    </w:p>
    <w:p w14:paraId="3C0A397A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תיאור המחלקה:</w:t>
      </w:r>
    </w:p>
    <w:p w14:paraId="6F4BDD00" w14:textId="60E989F6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JpegDecompressor</w:t>
      </w:r>
      <w:r>
        <w:rPr>
          <w:rFonts w:hint="cs"/>
          <w:sz w:val="28"/>
          <w:szCs w:val="28"/>
          <w:rtl/>
        </w:rPr>
        <w:t xml:space="preserve"> היא מחלקה העוטפת את הספרייה של </w:t>
      </w:r>
      <w:r>
        <w:rPr>
          <w:sz w:val="28"/>
          <w:szCs w:val="28"/>
          <w:lang w:val="en-US"/>
        </w:rPr>
        <w:t>Turbo-jpeg</w:t>
      </w:r>
      <w:r>
        <w:rPr>
          <w:rFonts w:hint="cs"/>
          <w:sz w:val="28"/>
          <w:szCs w:val="28"/>
          <w:rtl/>
          <w:lang w:val="en-US"/>
        </w:rPr>
        <w:t xml:space="preserve"> לשימוש מצומצם של פריסת תמונה על פי האלגוריתם של </w:t>
      </w:r>
      <w:r>
        <w:rPr>
          <w:sz w:val="28"/>
          <w:szCs w:val="28"/>
          <w:lang w:val="en-US"/>
        </w:rPr>
        <w:t>jpeg</w:t>
      </w:r>
      <w:r>
        <w:rPr>
          <w:rFonts w:hint="cs"/>
          <w:sz w:val="28"/>
          <w:szCs w:val="28"/>
          <w:rtl/>
          <w:lang w:val="en-US"/>
        </w:rPr>
        <w:t>.</w:t>
      </w:r>
    </w:p>
    <w:p w14:paraId="4C6A477B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445048A" w14:textId="77777777" w:rsidR="0022254D" w:rsidRPr="000A7432" w:rsidRDefault="0022254D" w:rsidP="0022254D">
      <w:pPr>
        <w:bidi/>
        <w:spacing w:after="0"/>
        <w:rPr>
          <w:sz w:val="28"/>
          <w:szCs w:val="28"/>
          <w:u w:val="single"/>
          <w:rtl/>
        </w:rPr>
      </w:pPr>
      <w:r w:rsidRPr="000A7432">
        <w:rPr>
          <w:rFonts w:hint="cs"/>
          <w:sz w:val="28"/>
          <w:szCs w:val="28"/>
          <w:u w:val="single"/>
          <w:rtl/>
        </w:rPr>
        <w:t>פונקציות הממשק:</w:t>
      </w:r>
    </w:p>
    <w:p w14:paraId="06CBE738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09A2420" w14:textId="3E01C1AD" w:rsidR="0022254D" w:rsidRDefault="0022254D" w:rsidP="0022254D">
      <w:pPr>
        <w:spacing w:after="0"/>
        <w:rPr>
          <w:b/>
          <w:bCs/>
          <w:sz w:val="28"/>
          <w:szCs w:val="28"/>
          <w:rtl/>
        </w:rPr>
      </w:pPr>
      <w:r w:rsidRPr="0022254D">
        <w:rPr>
          <w:sz w:val="28"/>
          <w:szCs w:val="28"/>
        </w:rPr>
        <w:t>JpegDecompressor</w:t>
      </w:r>
      <w:r w:rsidRPr="0022254D">
        <w:rPr>
          <w:rFonts w:cs="Arial"/>
          <w:sz w:val="28"/>
          <w:szCs w:val="28"/>
          <w:rtl/>
        </w:rPr>
        <w:t>()</w:t>
      </w:r>
    </w:p>
    <w:p w14:paraId="4E9AA4AA" w14:textId="51AD4E1A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1DABE74D" w14:textId="77777777" w:rsidR="0022254D" w:rsidRPr="000A7432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</w:rPr>
        <w:t xml:space="preserve">הפונקציה יוצרת </w:t>
      </w:r>
      <w:r>
        <w:rPr>
          <w:rFonts w:hint="cs"/>
          <w:sz w:val="28"/>
          <w:szCs w:val="28"/>
          <w:rtl/>
          <w:lang w:val="en-US"/>
        </w:rPr>
        <w:t>מופע חדש של המחלקה.</w:t>
      </w:r>
    </w:p>
    <w:p w14:paraId="66D52AC5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AD6B171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96208C7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0F7942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4FAAE0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FF2F59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6C3BBC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E07289B" w14:textId="3F12AB4B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6805C62" w14:textId="77777777" w:rsidR="0022254D" w:rsidRPr="0022254D" w:rsidRDefault="0022254D" w:rsidP="0022254D">
      <w:pPr>
        <w:spacing w:after="0"/>
        <w:rPr>
          <w:sz w:val="28"/>
          <w:szCs w:val="28"/>
          <w:lang w:val="en-US"/>
        </w:rPr>
      </w:pPr>
      <w:r w:rsidRPr="0022254D">
        <w:rPr>
          <w:sz w:val="28"/>
          <w:szCs w:val="28"/>
          <w:lang w:val="en-US"/>
        </w:rPr>
        <w:t>JpegDecompressor(const uint32 &amp;width, const uint32 &amp;height,</w:t>
      </w:r>
    </w:p>
    <w:p w14:paraId="4A422D18" w14:textId="2564D29A" w:rsidR="0022254D" w:rsidRPr="0022254D" w:rsidRDefault="0022254D" w:rsidP="0022254D">
      <w:pPr>
        <w:spacing w:after="0"/>
        <w:rPr>
          <w:sz w:val="28"/>
          <w:szCs w:val="28"/>
          <w:rtl/>
          <w:lang w:val="en-US"/>
        </w:rPr>
      </w:pPr>
      <w:r w:rsidRPr="0022254D">
        <w:rPr>
          <w:sz w:val="28"/>
          <w:szCs w:val="28"/>
          <w:lang w:val="en-US"/>
        </w:rPr>
        <w:t xml:space="preserve">                     const </w:t>
      </w:r>
      <w:proofErr w:type="gramStart"/>
      <w:r w:rsidRPr="0022254D">
        <w:rPr>
          <w:sz w:val="28"/>
          <w:szCs w:val="28"/>
          <w:lang w:val="en-US"/>
        </w:rPr>
        <w:t>JpegDecompressor::</w:t>
      </w:r>
      <w:proofErr w:type="gramEnd"/>
      <w:r w:rsidRPr="0022254D">
        <w:rPr>
          <w:sz w:val="28"/>
          <w:szCs w:val="28"/>
          <w:lang w:val="en-US"/>
        </w:rPr>
        <w:t>Format &amp;format)</w:t>
      </w:r>
    </w:p>
    <w:p w14:paraId="2F893DC0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</w:p>
    <w:p w14:paraId="3AD13440" w14:textId="1BE15BBE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06CE5432" w14:textId="77777777" w:rsidR="0022254D" w:rsidRPr="000A7432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</w:rPr>
        <w:t xml:space="preserve">הפונקציה יוצרת </w:t>
      </w:r>
      <w:r>
        <w:rPr>
          <w:rFonts w:hint="cs"/>
          <w:sz w:val="28"/>
          <w:szCs w:val="28"/>
          <w:rtl/>
          <w:lang w:val="en-US"/>
        </w:rPr>
        <w:t>מופע חדש של המחלקה.</w:t>
      </w:r>
    </w:p>
    <w:p w14:paraId="3480A695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683603F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39101A9E" w14:textId="77777777" w:rsidR="0022254D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Width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רוחב התמונה בפיקסלים.</w:t>
      </w:r>
    </w:p>
    <w:p w14:paraId="39D9EF0C" w14:textId="77777777" w:rsidR="0022254D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Height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גובה התמונה בפיקסלים.</w:t>
      </w:r>
    </w:p>
    <w:p w14:paraId="78B47C6B" w14:textId="77777777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Format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בחירה בין </w:t>
      </w:r>
      <w:r>
        <w:rPr>
          <w:rFonts w:hint="cs"/>
          <w:sz w:val="28"/>
          <w:szCs w:val="28"/>
          <w:lang w:val="en-US"/>
        </w:rPr>
        <w:t>RGB</w:t>
      </w:r>
      <w:r>
        <w:rPr>
          <w:rFonts w:hint="cs"/>
          <w:sz w:val="28"/>
          <w:szCs w:val="28"/>
          <w:rtl/>
          <w:lang w:val="en-US"/>
        </w:rPr>
        <w:t xml:space="preserve"> ל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GREY_SCALE</w:t>
      </w:r>
    </w:p>
    <w:p w14:paraId="3F1605A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AE3264A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740CA31" w14:textId="77777777" w:rsidR="0022254D" w:rsidRDefault="0022254D" w:rsidP="0022254D">
      <w:pPr>
        <w:bidi/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אין.</w:t>
      </w:r>
    </w:p>
    <w:p w14:paraId="5B995D17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25952A67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66886C3C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1AAD2A31" w14:textId="77777777" w:rsidR="0022254D" w:rsidRDefault="0022254D" w:rsidP="0022254D">
      <w:pPr>
        <w:bidi/>
        <w:spacing w:after="0"/>
        <w:rPr>
          <w:sz w:val="28"/>
          <w:szCs w:val="28"/>
        </w:rPr>
      </w:pPr>
    </w:p>
    <w:p w14:paraId="00385EF7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D9FCFF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6F942D1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1B65870" w14:textId="0CFD1570" w:rsidR="0022254D" w:rsidRPr="0022254D" w:rsidRDefault="0022254D" w:rsidP="0022254D">
      <w:pPr>
        <w:spacing w:after="0"/>
        <w:rPr>
          <w:sz w:val="28"/>
          <w:szCs w:val="28"/>
          <w:lang w:val="en-US"/>
        </w:rPr>
      </w:pPr>
      <w:r w:rsidRPr="0022254D">
        <w:rPr>
          <w:sz w:val="28"/>
          <w:szCs w:val="28"/>
          <w:lang w:val="en-US"/>
        </w:rPr>
        <w:t>JpegDecompressor &amp;</w:t>
      </w:r>
      <w:proofErr w:type="gramStart"/>
      <w:r w:rsidRPr="0022254D">
        <w:rPr>
          <w:sz w:val="28"/>
          <w:szCs w:val="28"/>
          <w:lang w:val="en-US"/>
        </w:rPr>
        <w:t>setParams(</w:t>
      </w:r>
      <w:proofErr w:type="gramEnd"/>
      <w:r w:rsidRPr="0022254D">
        <w:rPr>
          <w:sz w:val="28"/>
          <w:szCs w:val="28"/>
          <w:lang w:val="en-US"/>
        </w:rPr>
        <w:t>const uint32 &amp;width, const uint32 &amp;height, const JpegDecompressor::Format &amp;format);</w:t>
      </w:r>
    </w:p>
    <w:p w14:paraId="3AF9F45F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51B15FD" w14:textId="27F01DDC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lastRenderedPageBreak/>
        <w:t>תיאור הפונקציה:</w:t>
      </w:r>
    </w:p>
    <w:p w14:paraId="4B273C23" w14:textId="77777777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הפונקציה מעדכנת את הפרמטרים אם יש צורך בשינוי בזמן ריצה.</w:t>
      </w:r>
    </w:p>
    <w:p w14:paraId="3B3AF184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5F5036E2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3566574" w14:textId="77777777" w:rsidR="0022254D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Width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רוחב התמונה בפיקסלים.</w:t>
      </w:r>
    </w:p>
    <w:p w14:paraId="447ED574" w14:textId="77777777" w:rsidR="0022254D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Height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גובה התמונה בפיקסלים.</w:t>
      </w:r>
    </w:p>
    <w:p w14:paraId="50CF9377" w14:textId="77777777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Format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בחירה בין </w:t>
      </w:r>
      <w:r>
        <w:rPr>
          <w:rFonts w:hint="cs"/>
          <w:sz w:val="28"/>
          <w:szCs w:val="28"/>
          <w:lang w:val="en-US"/>
        </w:rPr>
        <w:t>RGB</w:t>
      </w:r>
      <w:r>
        <w:rPr>
          <w:rFonts w:hint="cs"/>
          <w:sz w:val="28"/>
          <w:szCs w:val="28"/>
          <w:rtl/>
          <w:lang w:val="en-US"/>
        </w:rPr>
        <w:t xml:space="preserve"> ל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GREY_SCALE</w:t>
      </w:r>
    </w:p>
    <w:p w14:paraId="46590B48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11294D5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20E49AC1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7D119CC0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7B76C4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02599A3" w14:textId="30A7A1B3" w:rsidR="0022254D" w:rsidRPr="0022254D" w:rsidRDefault="0022254D" w:rsidP="0022254D">
      <w:pPr>
        <w:spacing w:after="0"/>
        <w:rPr>
          <w:sz w:val="28"/>
          <w:szCs w:val="28"/>
          <w:rtl/>
          <w:lang w:val="en-US"/>
        </w:rPr>
      </w:pPr>
      <w:r w:rsidRPr="0022254D">
        <w:rPr>
          <w:sz w:val="28"/>
          <w:szCs w:val="28"/>
        </w:rPr>
        <w:t>void decompress(uint8 *input, const uint64 &amp;compressed_size)</w:t>
      </w:r>
    </w:p>
    <w:p w14:paraId="3D83AFD9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FFDE30F" w14:textId="63A32E10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הפונקציה פורסת את התמונה ושומרת את הפלט.</w:t>
      </w:r>
    </w:p>
    <w:p w14:paraId="49FCACC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D7C877B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2D66874D" w14:textId="63242CC3" w:rsidR="0022254D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Input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מצביע לתמונה הדחוסה.</w:t>
      </w:r>
    </w:p>
    <w:p w14:paraId="7DD62827" w14:textId="38227769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Compressed_size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גודל התמונה הדחוסה בבתים, הפלט נשמר במחלקה וניתן לקבלו על ידי שימוש ב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getOutput</w:t>
      </w:r>
      <w:r>
        <w:rPr>
          <w:rFonts w:hint="cs"/>
          <w:sz w:val="28"/>
          <w:szCs w:val="28"/>
          <w:rtl/>
          <w:lang w:val="en-US"/>
        </w:rPr>
        <w:t>.</w:t>
      </w:r>
    </w:p>
    <w:p w14:paraId="5161542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DE5A147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0D68DD1D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0AF75D7B" w14:textId="47E4404F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A8402AC" w14:textId="468E8F5D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61ECCCF" w14:textId="18679687" w:rsidR="0022254D" w:rsidRPr="0022254D" w:rsidRDefault="0022254D" w:rsidP="0022254D">
      <w:pPr>
        <w:spacing w:after="0"/>
        <w:rPr>
          <w:sz w:val="28"/>
          <w:szCs w:val="28"/>
          <w:rtl/>
          <w:lang w:val="en-US"/>
        </w:rPr>
      </w:pPr>
      <w:r w:rsidRPr="0022254D">
        <w:rPr>
          <w:sz w:val="28"/>
          <w:szCs w:val="28"/>
          <w:lang w:val="en-US"/>
        </w:rPr>
        <w:t>int32 getBytesPerPixel()</w:t>
      </w:r>
    </w:p>
    <w:p w14:paraId="778864C3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51B40E0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7194A392" w14:textId="2C735949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הפונקציה מחזירה כמה בתים מוקצה לכל פיקסל.</w:t>
      </w:r>
    </w:p>
    <w:p w14:paraId="6E53FBD7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6F16536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5C49712" w14:textId="77777777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אין.</w:t>
      </w:r>
    </w:p>
    <w:p w14:paraId="31E447D6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DA49C5C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4F0F3110" w14:textId="3A69F3AB" w:rsidR="0022254D" w:rsidRPr="0022254D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</w:rPr>
        <w:t xml:space="preserve">מספר הבתים המוקצה לכל פיקסל( 3 בתים עבור </w:t>
      </w:r>
      <w:r>
        <w:rPr>
          <w:rFonts w:hint="cs"/>
          <w:sz w:val="28"/>
          <w:szCs w:val="28"/>
        </w:rPr>
        <w:t>RGB</w:t>
      </w:r>
      <w:r>
        <w:rPr>
          <w:rFonts w:hint="cs"/>
          <w:sz w:val="28"/>
          <w:szCs w:val="28"/>
          <w:rtl/>
        </w:rPr>
        <w:t xml:space="preserve"> ו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1 בתים עבור </w:t>
      </w:r>
      <w:r>
        <w:rPr>
          <w:sz w:val="28"/>
          <w:szCs w:val="28"/>
          <w:lang w:val="en-US"/>
        </w:rPr>
        <w:t>GREY_SCALE</w:t>
      </w:r>
      <w:r>
        <w:rPr>
          <w:rFonts w:hint="cs"/>
          <w:sz w:val="28"/>
          <w:szCs w:val="28"/>
          <w:rtl/>
          <w:lang w:val="en-US"/>
        </w:rPr>
        <w:t>).</w:t>
      </w:r>
    </w:p>
    <w:p w14:paraId="14DA232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F828D8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E7CDE32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764EFB1" w14:textId="77777777" w:rsidR="0022254D" w:rsidRDefault="0022254D" w:rsidP="0022254D">
      <w:pPr>
        <w:spacing w:after="0"/>
        <w:rPr>
          <w:sz w:val="28"/>
          <w:szCs w:val="28"/>
          <w:rtl/>
        </w:rPr>
      </w:pPr>
      <w:r w:rsidRPr="0022254D">
        <w:rPr>
          <w:sz w:val="28"/>
          <w:szCs w:val="28"/>
        </w:rPr>
        <w:t>uint8 *getOutput()</w:t>
      </w:r>
    </w:p>
    <w:p w14:paraId="364C36BD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24DCB78B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427A22E4" w14:textId="567AA3F2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הפונקציה מחזירה את התמונה שנפרסה.</w:t>
      </w:r>
    </w:p>
    <w:p w14:paraId="62996509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1C5ECCD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11A48D8" w14:textId="77777777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אין.</w:t>
      </w:r>
    </w:p>
    <w:p w14:paraId="38694E2D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3AE8E7AB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3A730413" w14:textId="02787B12" w:rsidR="0022254D" w:rsidRDefault="0022254D" w:rsidP="002235C2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תמונה </w:t>
      </w:r>
      <w:r w:rsidR="002235C2">
        <w:rPr>
          <w:rFonts w:hint="cs"/>
          <w:sz w:val="28"/>
          <w:szCs w:val="28"/>
          <w:rtl/>
        </w:rPr>
        <w:t>הפרוסה בגודל המקורי שלה</w:t>
      </w:r>
      <w:r>
        <w:rPr>
          <w:rFonts w:hint="cs"/>
          <w:sz w:val="28"/>
          <w:szCs w:val="28"/>
          <w:rtl/>
        </w:rPr>
        <w:t>, אין צורך לדאוג לניהול זיכרון</w:t>
      </w:r>
      <w:r w:rsidR="002235C2">
        <w:rPr>
          <w:rFonts w:hint="cs"/>
          <w:sz w:val="28"/>
          <w:szCs w:val="28"/>
          <w:rtl/>
        </w:rPr>
        <w:t>.</w:t>
      </w:r>
    </w:p>
    <w:p w14:paraId="697020E5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DAAE2C9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FCAFA94" w14:textId="6447222C" w:rsidR="0022254D" w:rsidRPr="002235C2" w:rsidRDefault="002235C2" w:rsidP="0022254D">
      <w:pPr>
        <w:spacing w:after="0"/>
        <w:rPr>
          <w:sz w:val="28"/>
          <w:szCs w:val="28"/>
          <w:lang w:val="en-US"/>
        </w:rPr>
      </w:pPr>
      <w:r w:rsidRPr="002235C2">
        <w:rPr>
          <w:sz w:val="28"/>
          <w:szCs w:val="28"/>
          <w:lang w:val="en-US"/>
        </w:rPr>
        <w:t>~JpegDecompressor()</w:t>
      </w:r>
    </w:p>
    <w:p w14:paraId="58FBFD7E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תיאור הפונקציה:</w:t>
      </w:r>
    </w:p>
    <w:p w14:paraId="5638C32F" w14:textId="77777777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משחרר את כל המשאבים.</w:t>
      </w:r>
    </w:p>
    <w:p w14:paraId="5AA4B7F1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7C317888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פרמטרים:</w:t>
      </w:r>
    </w:p>
    <w:p w14:paraId="10E9ED66" w14:textId="77777777" w:rsidR="0022254D" w:rsidRPr="00830CDC" w:rsidRDefault="0022254D" w:rsidP="0022254D">
      <w:p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אין.</w:t>
      </w:r>
    </w:p>
    <w:p w14:paraId="79451C6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6B60482E" w14:textId="77777777" w:rsidR="0022254D" w:rsidRDefault="0022254D" w:rsidP="0022254D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ערך החזרה:</w:t>
      </w:r>
    </w:p>
    <w:p w14:paraId="67BDEABE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אין.</w:t>
      </w:r>
    </w:p>
    <w:p w14:paraId="2C5296E6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09158772" w14:textId="19F9CFB2" w:rsidR="0022254D" w:rsidRDefault="0022254D" w:rsidP="0022254D">
      <w:pPr>
        <w:spacing w:after="0"/>
        <w:rPr>
          <w:sz w:val="28"/>
          <w:szCs w:val="28"/>
          <w:rtl/>
        </w:rPr>
      </w:pPr>
    </w:p>
    <w:p w14:paraId="1FA1AABF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408DCBCC" w14:textId="77777777" w:rsidR="0022254D" w:rsidRDefault="0022254D" w:rsidP="0022254D">
      <w:pPr>
        <w:bidi/>
        <w:spacing w:after="0"/>
        <w:rPr>
          <w:sz w:val="28"/>
          <w:szCs w:val="28"/>
          <w:rtl/>
        </w:rPr>
      </w:pPr>
    </w:p>
    <w:p w14:paraId="1BD2FDFA" w14:textId="77777777" w:rsidR="00830CDC" w:rsidRDefault="00830CDC" w:rsidP="00830CDC">
      <w:pPr>
        <w:bidi/>
        <w:spacing w:after="0"/>
        <w:rPr>
          <w:sz w:val="28"/>
          <w:szCs w:val="28"/>
        </w:rPr>
      </w:pPr>
    </w:p>
    <w:p w14:paraId="0ABB62FE" w14:textId="48BDE57E" w:rsidR="00830CDC" w:rsidRDefault="00830CDC" w:rsidP="00830CDC">
      <w:pPr>
        <w:bidi/>
        <w:spacing w:after="0"/>
        <w:rPr>
          <w:sz w:val="28"/>
          <w:szCs w:val="28"/>
        </w:rPr>
      </w:pPr>
    </w:p>
    <w:p w14:paraId="381A0125" w14:textId="58AAB145" w:rsidR="002235C2" w:rsidRDefault="002235C2" w:rsidP="002235C2">
      <w:pPr>
        <w:bidi/>
        <w:spacing w:after="0"/>
        <w:rPr>
          <w:sz w:val="28"/>
          <w:szCs w:val="28"/>
        </w:rPr>
      </w:pPr>
    </w:p>
    <w:p w14:paraId="275F9330" w14:textId="189E5A3A" w:rsidR="002235C2" w:rsidRDefault="002235C2" w:rsidP="002235C2">
      <w:pPr>
        <w:bidi/>
        <w:spacing w:after="0"/>
        <w:rPr>
          <w:sz w:val="28"/>
          <w:szCs w:val="28"/>
        </w:rPr>
      </w:pPr>
    </w:p>
    <w:p w14:paraId="0DF828FB" w14:textId="0448EAB9" w:rsidR="002235C2" w:rsidRDefault="002235C2" w:rsidP="002235C2">
      <w:pPr>
        <w:bidi/>
        <w:spacing w:after="0"/>
        <w:rPr>
          <w:sz w:val="28"/>
          <w:szCs w:val="28"/>
        </w:rPr>
      </w:pPr>
    </w:p>
    <w:p w14:paraId="7C615DE5" w14:textId="3E5C1E37" w:rsidR="002235C2" w:rsidRDefault="002235C2" w:rsidP="002235C2">
      <w:pPr>
        <w:bidi/>
        <w:spacing w:after="0"/>
        <w:rPr>
          <w:sz w:val="28"/>
          <w:szCs w:val="28"/>
        </w:rPr>
      </w:pPr>
    </w:p>
    <w:p w14:paraId="6EFFFFEA" w14:textId="6E09AF56" w:rsidR="002235C2" w:rsidRDefault="002235C2" w:rsidP="002235C2">
      <w:pPr>
        <w:bidi/>
        <w:spacing w:after="0"/>
        <w:rPr>
          <w:sz w:val="28"/>
          <w:szCs w:val="28"/>
        </w:rPr>
      </w:pPr>
    </w:p>
    <w:p w14:paraId="049875D9" w14:textId="67EDC631" w:rsidR="002235C2" w:rsidRDefault="002235C2" w:rsidP="002235C2">
      <w:pPr>
        <w:bidi/>
        <w:spacing w:after="0"/>
        <w:rPr>
          <w:sz w:val="28"/>
          <w:szCs w:val="28"/>
        </w:rPr>
      </w:pPr>
    </w:p>
    <w:p w14:paraId="27D94721" w14:textId="558A8418" w:rsidR="002235C2" w:rsidRDefault="002235C2" w:rsidP="002235C2">
      <w:pPr>
        <w:bidi/>
        <w:spacing w:after="0"/>
        <w:rPr>
          <w:sz w:val="28"/>
          <w:szCs w:val="28"/>
        </w:rPr>
      </w:pPr>
    </w:p>
    <w:p w14:paraId="3DFA7505" w14:textId="4C6814A9" w:rsidR="002235C2" w:rsidRDefault="002235C2" w:rsidP="002235C2">
      <w:pPr>
        <w:bidi/>
        <w:spacing w:after="0"/>
        <w:rPr>
          <w:sz w:val="28"/>
          <w:szCs w:val="28"/>
        </w:rPr>
      </w:pPr>
    </w:p>
    <w:p w14:paraId="4FED7B0C" w14:textId="64966B86" w:rsidR="002235C2" w:rsidRDefault="002235C2" w:rsidP="002235C2">
      <w:pPr>
        <w:bidi/>
        <w:spacing w:after="0"/>
        <w:rPr>
          <w:sz w:val="28"/>
          <w:szCs w:val="28"/>
        </w:rPr>
      </w:pPr>
    </w:p>
    <w:p w14:paraId="59000DBA" w14:textId="727A5B78" w:rsidR="002235C2" w:rsidRDefault="002235C2" w:rsidP="002235C2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  <w:r>
        <w:rPr>
          <w:b/>
          <w:bCs/>
          <w:sz w:val="28"/>
          <w:szCs w:val="28"/>
          <w:u w:val="single"/>
          <w:lang w:val="en-US"/>
        </w:rPr>
        <w:t>Chaos</w:t>
      </w:r>
    </w:p>
    <w:p w14:paraId="5B1400FB" w14:textId="297676B9" w:rsidR="002235C2" w:rsidRDefault="002235C2" w:rsidP="002235C2">
      <w:pPr>
        <w:bidi/>
        <w:spacing w:after="0"/>
        <w:rPr>
          <w:b/>
          <w:bCs/>
          <w:sz w:val="28"/>
          <w:szCs w:val="28"/>
          <w:u w:val="single"/>
          <w:rtl/>
          <w:lang w:val="en-US"/>
        </w:rPr>
      </w:pPr>
    </w:p>
    <w:p w14:paraId="4D86B459" w14:textId="2C9984E8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2235C2">
        <w:rPr>
          <w:rFonts w:hint="cs"/>
          <w:sz w:val="28"/>
          <w:szCs w:val="28"/>
          <w:highlight w:val="yellow"/>
          <w:rtl/>
          <w:lang w:val="en-US"/>
        </w:rPr>
        <w:t xml:space="preserve">להסביר על המחלקה העיקרית </w:t>
      </w:r>
      <w:r w:rsidRPr="002235C2">
        <w:rPr>
          <w:sz w:val="28"/>
          <w:szCs w:val="28"/>
          <w:highlight w:val="yellow"/>
          <w:lang w:val="en-US"/>
        </w:rPr>
        <w:t>Racecars</w:t>
      </w:r>
      <w:r w:rsidRPr="002235C2">
        <w:rPr>
          <w:rFonts w:hint="cs"/>
          <w:sz w:val="28"/>
          <w:szCs w:val="28"/>
          <w:highlight w:val="yellow"/>
          <w:rtl/>
          <w:lang w:val="en-US"/>
        </w:rPr>
        <w:t xml:space="preserve">(לדעתי צריך לשנות שם). </w:t>
      </w:r>
    </w:p>
    <w:p w14:paraId="40B5735E" w14:textId="188C7341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2235C2">
        <w:rPr>
          <w:rFonts w:hint="cs"/>
          <w:sz w:val="28"/>
          <w:szCs w:val="28"/>
          <w:highlight w:val="yellow"/>
          <w:rtl/>
          <w:lang w:val="en-US"/>
        </w:rPr>
        <w:t xml:space="preserve">לא צריך לפרט על הפונקציות ומספיק להסביר באותו אופן שבו הסברתי על </w:t>
      </w:r>
      <w:r w:rsidRPr="002235C2">
        <w:rPr>
          <w:sz w:val="28"/>
          <w:szCs w:val="28"/>
          <w:highlight w:val="yellow"/>
          <w:lang w:val="en-US"/>
        </w:rPr>
        <w:t>RemoteControl</w:t>
      </w:r>
      <w:r w:rsidRPr="002235C2">
        <w:rPr>
          <w:rFonts w:hint="cs"/>
          <w:sz w:val="28"/>
          <w:szCs w:val="28"/>
          <w:highlight w:val="yellow"/>
          <w:rtl/>
          <w:lang w:val="en-US"/>
        </w:rPr>
        <w:t>.</w:t>
      </w:r>
    </w:p>
    <w:p w14:paraId="6D30400B" w14:textId="1FA26BD6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2235C2">
        <w:rPr>
          <w:rFonts w:hint="cs"/>
          <w:sz w:val="28"/>
          <w:szCs w:val="28"/>
          <w:highlight w:val="yellow"/>
          <w:rtl/>
          <w:lang w:val="en-US"/>
        </w:rPr>
        <w:lastRenderedPageBreak/>
        <w:t xml:space="preserve">קצת על ה </w:t>
      </w:r>
      <w:r w:rsidRPr="002235C2">
        <w:rPr>
          <w:sz w:val="28"/>
          <w:szCs w:val="28"/>
          <w:highlight w:val="yellow"/>
          <w:lang w:val="en-US"/>
        </w:rPr>
        <w:t>threads</w:t>
      </w:r>
      <w:r w:rsidRPr="002235C2">
        <w:rPr>
          <w:rFonts w:hint="cs"/>
          <w:sz w:val="28"/>
          <w:szCs w:val="28"/>
          <w:highlight w:val="yellow"/>
          <w:rtl/>
          <w:lang w:val="en-US"/>
        </w:rPr>
        <w:t xml:space="preserve"> ושלמעשה הפרויקט עוטף ומשתמש בכל הממשקים שנכתבו.</w:t>
      </w:r>
    </w:p>
    <w:p w14:paraId="350FB83A" w14:textId="6CE423D2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2235C2">
        <w:rPr>
          <w:rFonts w:hint="cs"/>
          <w:sz w:val="28"/>
          <w:szCs w:val="28"/>
          <w:highlight w:val="yellow"/>
          <w:rtl/>
          <w:lang w:val="en-US"/>
        </w:rPr>
        <w:t xml:space="preserve">לשים את הדגש שהוא משמש כ </w:t>
      </w:r>
      <w:r w:rsidRPr="002235C2">
        <w:rPr>
          <w:sz w:val="28"/>
          <w:szCs w:val="28"/>
          <w:highlight w:val="yellow"/>
          <w:rtl/>
          <w:lang w:val="en-US"/>
        </w:rPr>
        <w:t>–</w:t>
      </w:r>
      <w:r w:rsidRPr="002235C2">
        <w:rPr>
          <w:rFonts w:hint="cs"/>
          <w:sz w:val="28"/>
          <w:szCs w:val="28"/>
          <w:highlight w:val="yellow"/>
          <w:rtl/>
          <w:lang w:val="en-US"/>
        </w:rPr>
        <w:t xml:space="preserve"> </w:t>
      </w:r>
      <w:r w:rsidRPr="002235C2">
        <w:rPr>
          <w:sz w:val="28"/>
          <w:szCs w:val="28"/>
          <w:highlight w:val="yellow"/>
          <w:lang w:val="en-US"/>
        </w:rPr>
        <w:t>server</w:t>
      </w:r>
      <w:r w:rsidRPr="002235C2">
        <w:rPr>
          <w:rFonts w:hint="cs"/>
          <w:sz w:val="28"/>
          <w:szCs w:val="28"/>
          <w:highlight w:val="yellow"/>
          <w:rtl/>
          <w:lang w:val="en-US"/>
        </w:rPr>
        <w:t xml:space="preserve"> מול ה </w:t>
      </w:r>
      <w:r w:rsidRPr="002235C2">
        <w:rPr>
          <w:sz w:val="28"/>
          <w:szCs w:val="28"/>
          <w:highlight w:val="yellow"/>
          <w:rtl/>
          <w:lang w:val="en-US"/>
        </w:rPr>
        <w:t>–</w:t>
      </w:r>
      <w:r w:rsidRPr="002235C2">
        <w:rPr>
          <w:rFonts w:hint="cs"/>
          <w:sz w:val="28"/>
          <w:szCs w:val="28"/>
          <w:highlight w:val="yellow"/>
          <w:rtl/>
          <w:lang w:val="en-US"/>
        </w:rPr>
        <w:t xml:space="preserve"> </w:t>
      </w:r>
      <w:r w:rsidRPr="002235C2">
        <w:rPr>
          <w:sz w:val="28"/>
          <w:szCs w:val="28"/>
          <w:highlight w:val="yellow"/>
          <w:lang w:val="en-US"/>
        </w:rPr>
        <w:t>RemoteControl</w:t>
      </w:r>
      <w:r w:rsidRPr="002235C2">
        <w:rPr>
          <w:rFonts w:hint="cs"/>
          <w:sz w:val="28"/>
          <w:szCs w:val="28"/>
          <w:highlight w:val="yellow"/>
          <w:rtl/>
          <w:lang w:val="en-US"/>
        </w:rPr>
        <w:t xml:space="preserve"> לקבלת פקודות למנועים אך גם משמש כ </w:t>
      </w:r>
      <w:r w:rsidRPr="002235C2">
        <w:rPr>
          <w:sz w:val="28"/>
          <w:szCs w:val="28"/>
          <w:highlight w:val="yellow"/>
          <w:rtl/>
          <w:lang w:val="en-US"/>
        </w:rPr>
        <w:t>–</w:t>
      </w:r>
      <w:r w:rsidRPr="002235C2">
        <w:rPr>
          <w:rFonts w:hint="cs"/>
          <w:sz w:val="28"/>
          <w:szCs w:val="28"/>
          <w:highlight w:val="yellow"/>
          <w:rtl/>
          <w:lang w:val="en-US"/>
        </w:rPr>
        <w:t xml:space="preserve"> </w:t>
      </w:r>
      <w:r w:rsidRPr="002235C2">
        <w:rPr>
          <w:sz w:val="28"/>
          <w:szCs w:val="28"/>
          <w:highlight w:val="yellow"/>
          <w:lang w:val="en-US"/>
        </w:rPr>
        <w:t>client</w:t>
      </w:r>
      <w:r w:rsidRPr="002235C2">
        <w:rPr>
          <w:rFonts w:hint="cs"/>
          <w:sz w:val="28"/>
          <w:szCs w:val="28"/>
          <w:highlight w:val="yellow"/>
          <w:rtl/>
          <w:lang w:val="en-US"/>
        </w:rPr>
        <w:t xml:space="preserve"> אל מול ה </w:t>
      </w:r>
      <w:r w:rsidRPr="002235C2">
        <w:rPr>
          <w:sz w:val="28"/>
          <w:szCs w:val="28"/>
          <w:highlight w:val="yellow"/>
          <w:rtl/>
          <w:lang w:val="en-US"/>
        </w:rPr>
        <w:t>–</w:t>
      </w:r>
      <w:r w:rsidRPr="002235C2">
        <w:rPr>
          <w:rFonts w:hint="cs"/>
          <w:sz w:val="28"/>
          <w:szCs w:val="28"/>
          <w:highlight w:val="yellow"/>
          <w:rtl/>
          <w:lang w:val="en-US"/>
        </w:rPr>
        <w:t xml:space="preserve"> </w:t>
      </w:r>
      <w:r w:rsidRPr="002235C2">
        <w:rPr>
          <w:sz w:val="28"/>
          <w:szCs w:val="28"/>
          <w:highlight w:val="yellow"/>
          <w:lang w:val="en-US"/>
        </w:rPr>
        <w:t>RemoteControl</w:t>
      </w:r>
      <w:r w:rsidRPr="002235C2">
        <w:rPr>
          <w:rFonts w:hint="cs"/>
          <w:sz w:val="28"/>
          <w:szCs w:val="28"/>
          <w:highlight w:val="yellow"/>
          <w:rtl/>
          <w:lang w:val="en-US"/>
        </w:rPr>
        <w:t xml:space="preserve"> לשליחת מידע מהחיישנים.</w:t>
      </w:r>
    </w:p>
    <w:p w14:paraId="073F0E87" w14:textId="191CFF6D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  <w:lang w:val="en-US"/>
        </w:rPr>
      </w:pPr>
    </w:p>
    <w:p w14:paraId="087FBCC9" w14:textId="03E44F8F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  <w:lang w:val="en-US"/>
        </w:rPr>
      </w:pPr>
      <w:r w:rsidRPr="002235C2">
        <w:rPr>
          <w:rFonts w:hint="cs"/>
          <w:sz w:val="28"/>
          <w:szCs w:val="28"/>
          <w:highlight w:val="yellow"/>
          <w:rtl/>
          <w:lang w:val="en-US"/>
        </w:rPr>
        <w:t xml:space="preserve">כדי שלא יאכלו כאפה תסביר שב </w:t>
      </w:r>
      <w:r w:rsidRPr="002235C2">
        <w:rPr>
          <w:sz w:val="28"/>
          <w:szCs w:val="28"/>
          <w:highlight w:val="yellow"/>
          <w:rtl/>
          <w:lang w:val="en-US"/>
        </w:rPr>
        <w:t>–</w:t>
      </w:r>
      <w:r w:rsidRPr="002235C2">
        <w:rPr>
          <w:rFonts w:hint="cs"/>
          <w:sz w:val="28"/>
          <w:szCs w:val="28"/>
          <w:highlight w:val="yellow"/>
          <w:rtl/>
          <w:lang w:val="en-US"/>
        </w:rPr>
        <w:t xml:space="preserve"> </w:t>
      </w:r>
      <w:r w:rsidRPr="002235C2">
        <w:rPr>
          <w:sz w:val="28"/>
          <w:szCs w:val="28"/>
          <w:highlight w:val="yellow"/>
          <w:lang w:val="en-US"/>
        </w:rPr>
        <w:t>main</w:t>
      </w:r>
      <w:r w:rsidRPr="002235C2">
        <w:rPr>
          <w:rFonts w:hint="cs"/>
          <w:sz w:val="28"/>
          <w:szCs w:val="28"/>
          <w:highlight w:val="yellow"/>
          <w:rtl/>
          <w:lang w:val="en-US"/>
        </w:rPr>
        <w:t xml:space="preserve"> יש </w:t>
      </w:r>
      <w:r w:rsidRPr="002235C2">
        <w:rPr>
          <w:sz w:val="28"/>
          <w:szCs w:val="28"/>
          <w:highlight w:val="yellow"/>
          <w:lang w:val="en-US"/>
        </w:rPr>
        <w:t>thread</w:t>
      </w:r>
      <w:r w:rsidRPr="002235C2">
        <w:rPr>
          <w:rFonts w:hint="cs"/>
          <w:sz w:val="28"/>
          <w:szCs w:val="28"/>
          <w:highlight w:val="yellow"/>
          <w:rtl/>
          <w:lang w:val="en-US"/>
        </w:rPr>
        <w:t xml:space="preserve"> שתפקידו היחידי הוא לצאת מהתכנית בצורה נכונה על ידי לחיצה על </w:t>
      </w:r>
      <w:r w:rsidRPr="002235C2">
        <w:rPr>
          <w:sz w:val="28"/>
          <w:szCs w:val="28"/>
          <w:highlight w:val="yellow"/>
          <w:lang w:val="en-US"/>
        </w:rPr>
        <w:t>q</w:t>
      </w:r>
      <w:r w:rsidRPr="002235C2">
        <w:rPr>
          <w:rFonts w:hint="cs"/>
          <w:sz w:val="28"/>
          <w:szCs w:val="28"/>
          <w:highlight w:val="yellow"/>
          <w:rtl/>
          <w:lang w:val="en-US"/>
        </w:rPr>
        <w:t>.</w:t>
      </w:r>
    </w:p>
    <w:p w14:paraId="68CCCC41" w14:textId="13C4D95E" w:rsidR="002235C2" w:rsidRPr="002235C2" w:rsidRDefault="002235C2" w:rsidP="002235C2">
      <w:pPr>
        <w:bidi/>
        <w:spacing w:after="0"/>
        <w:rPr>
          <w:sz w:val="28"/>
          <w:szCs w:val="28"/>
          <w:highlight w:val="yellow"/>
          <w:rtl/>
          <w:lang w:val="en-US"/>
        </w:rPr>
      </w:pPr>
    </w:p>
    <w:p w14:paraId="01D3B961" w14:textId="7F8FEE6D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  <w:r w:rsidRPr="002235C2">
        <w:rPr>
          <w:rFonts w:hint="cs"/>
          <w:sz w:val="28"/>
          <w:szCs w:val="28"/>
          <w:highlight w:val="yellow"/>
          <w:rtl/>
          <w:lang w:val="en-US"/>
        </w:rPr>
        <w:t>להוסיף שעסקנו בעיקר בפיתוח ולא בהסעת הרכב אז הפעלנו את התכנית ידנית, אם הם מעוניינים אז תמליץ שהתכנית תופעל אוטומטית בעליית מערכת.</w:t>
      </w:r>
    </w:p>
    <w:p w14:paraId="3002380D" w14:textId="77777777" w:rsidR="002235C2" w:rsidRP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3CC684C2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7E78BF96" w14:textId="77777777" w:rsidR="00830CDC" w:rsidRDefault="00830CDC" w:rsidP="00830CDC">
      <w:pPr>
        <w:bidi/>
        <w:spacing w:after="0"/>
        <w:rPr>
          <w:sz w:val="28"/>
          <w:szCs w:val="28"/>
          <w:rtl/>
        </w:rPr>
      </w:pPr>
    </w:p>
    <w:p w14:paraId="10158DA1" w14:textId="4393DAB8" w:rsidR="00830CDC" w:rsidRDefault="00830CDC" w:rsidP="00830CDC">
      <w:pPr>
        <w:bidi/>
        <w:spacing w:after="0"/>
        <w:rPr>
          <w:sz w:val="28"/>
          <w:szCs w:val="28"/>
          <w:rtl/>
          <w:lang w:val="en-US"/>
        </w:rPr>
      </w:pPr>
    </w:p>
    <w:p w14:paraId="1A3AA1D5" w14:textId="565F2BD0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1C20B6B0" w14:textId="2E0D3589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4BCB9A11" w14:textId="5CE25B16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72CD3DD2" w14:textId="46C99188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3DE0EC24" w14:textId="78D003D5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5F2FEBA7" w14:textId="4C704773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0A71E232" w14:textId="4DFF3C5B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53BB3EA2" w14:textId="515EA2F2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369DEC71" w14:textId="63846C50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6A3C1AEB" w14:textId="635C8FC8" w:rsidR="002235C2" w:rsidRDefault="002235C2" w:rsidP="002235C2">
      <w:pPr>
        <w:bidi/>
        <w:spacing w:after="0"/>
        <w:rPr>
          <w:sz w:val="28"/>
          <w:szCs w:val="28"/>
          <w:lang w:val="en-US"/>
        </w:rPr>
      </w:pPr>
    </w:p>
    <w:p w14:paraId="7104D6CD" w14:textId="61B16CEF" w:rsidR="00A243DE" w:rsidRDefault="00A243DE" w:rsidP="00A243DE">
      <w:pPr>
        <w:bidi/>
        <w:spacing w:after="0"/>
        <w:rPr>
          <w:sz w:val="28"/>
          <w:szCs w:val="28"/>
          <w:lang w:val="en-US"/>
        </w:rPr>
      </w:pPr>
    </w:p>
    <w:p w14:paraId="6EACED67" w14:textId="7B1C8DC9" w:rsidR="00A243DE" w:rsidRDefault="00A243DE" w:rsidP="00A243DE">
      <w:pPr>
        <w:bidi/>
        <w:spacing w:after="0"/>
        <w:rPr>
          <w:sz w:val="28"/>
          <w:szCs w:val="28"/>
          <w:lang w:val="en-US"/>
        </w:rPr>
      </w:pPr>
    </w:p>
    <w:p w14:paraId="11786483" w14:textId="52B4BF3E" w:rsidR="00A243DE" w:rsidRDefault="00A243DE" w:rsidP="00A243DE">
      <w:pPr>
        <w:bidi/>
        <w:spacing w:after="0"/>
        <w:rPr>
          <w:sz w:val="28"/>
          <w:szCs w:val="28"/>
          <w:lang w:val="en-US"/>
        </w:rPr>
      </w:pPr>
    </w:p>
    <w:p w14:paraId="7B199C90" w14:textId="209847DC" w:rsidR="00A243DE" w:rsidRDefault="00A243DE" w:rsidP="00A243DE">
      <w:pPr>
        <w:bidi/>
        <w:spacing w:after="0"/>
        <w:rPr>
          <w:sz w:val="28"/>
          <w:szCs w:val="28"/>
          <w:lang w:val="en-US"/>
        </w:rPr>
      </w:pPr>
    </w:p>
    <w:p w14:paraId="0D098D08" w14:textId="77777777" w:rsidR="00A243DE" w:rsidRDefault="00A243DE" w:rsidP="00A243DE">
      <w:pPr>
        <w:bidi/>
        <w:spacing w:after="0"/>
        <w:rPr>
          <w:sz w:val="28"/>
          <w:szCs w:val="28"/>
          <w:rtl/>
          <w:lang w:val="en-US"/>
        </w:rPr>
      </w:pPr>
    </w:p>
    <w:p w14:paraId="4DBB318C" w14:textId="216897CF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4494B2C5" w14:textId="179B0FDA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32BBE155" w14:textId="6CC04A20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27E89C12" w14:textId="21B82E7D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31DC43FB" w14:textId="6A28D477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3B6BC2BB" w14:textId="301A502F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7C82E327" w14:textId="44514554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7CDD9296" w14:textId="5B4D73FC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45676F2D" w14:textId="2C20E904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059805DD" w14:textId="3425A6BC" w:rsidR="002235C2" w:rsidRDefault="002235C2" w:rsidP="002235C2">
      <w:pPr>
        <w:bidi/>
        <w:spacing w:after="0"/>
        <w:rPr>
          <w:sz w:val="28"/>
          <w:szCs w:val="28"/>
          <w:rtl/>
          <w:lang w:val="en-US"/>
        </w:rPr>
      </w:pPr>
    </w:p>
    <w:p w14:paraId="3B975C28" w14:textId="13770AC9" w:rsidR="002235C2" w:rsidRDefault="002235C2" w:rsidP="002235C2">
      <w:pPr>
        <w:bidi/>
        <w:spacing w:after="0"/>
        <w:jc w:val="center"/>
        <w:rPr>
          <w:b/>
          <w:bCs/>
          <w:sz w:val="40"/>
          <w:szCs w:val="40"/>
          <w:u w:val="single"/>
          <w:rtl/>
          <w:lang w:val="en-US"/>
        </w:rPr>
      </w:pPr>
      <w:r>
        <w:rPr>
          <w:rFonts w:hint="cs"/>
          <w:b/>
          <w:bCs/>
          <w:sz w:val="40"/>
          <w:szCs w:val="40"/>
          <w:u w:val="single"/>
          <w:rtl/>
          <w:lang w:val="en-US"/>
        </w:rPr>
        <w:lastRenderedPageBreak/>
        <w:t>פערים והמלצות</w:t>
      </w:r>
    </w:p>
    <w:p w14:paraId="58E5759E" w14:textId="35DDE5A7" w:rsidR="002235C2" w:rsidRDefault="002235C2" w:rsidP="002235C2">
      <w:pPr>
        <w:bidi/>
        <w:spacing w:after="0"/>
        <w:ind w:left="360"/>
        <w:rPr>
          <w:sz w:val="28"/>
          <w:szCs w:val="28"/>
          <w:rtl/>
          <w:lang w:val="en-US"/>
        </w:rPr>
      </w:pPr>
    </w:p>
    <w:p w14:paraId="1CBFF569" w14:textId="735CBCB2" w:rsidR="002235C2" w:rsidRDefault="002235C2" w:rsidP="002235C2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>יש לנהל את הפרויקט מהתחלת דרכו ועד סופו בגיט! גם לצרכי ניהול גרסאות, גם לצרכי תמיכה וגם לצרכי גיבוי. אין מה להתחיל לכתוב קוד אם לא יודעים לה</w:t>
      </w:r>
      <w:r w:rsidR="00A243DE">
        <w:rPr>
          <w:rFonts w:hint="cs"/>
          <w:sz w:val="28"/>
          <w:szCs w:val="28"/>
          <w:rtl/>
          <w:lang w:val="en-US"/>
        </w:rPr>
        <w:t>מה</w:t>
      </w:r>
      <w:r>
        <w:rPr>
          <w:rFonts w:hint="cs"/>
          <w:sz w:val="28"/>
          <w:szCs w:val="28"/>
          <w:rtl/>
          <w:lang w:val="en-US"/>
        </w:rPr>
        <w:t>שתמש בפונקציונליות הבסיסית של הגיט.</w:t>
      </w:r>
    </w:p>
    <w:p w14:paraId="43520C99" w14:textId="2D0DCD07" w:rsidR="002235C2" w:rsidRDefault="002235C2" w:rsidP="002235C2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המצלמה ו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xavier</w:t>
      </w:r>
      <w:r>
        <w:rPr>
          <w:rFonts w:hint="cs"/>
          <w:sz w:val="28"/>
          <w:szCs w:val="28"/>
          <w:rtl/>
          <w:lang w:val="en-US"/>
        </w:rPr>
        <w:t xml:space="preserve"> מופעלות על ידי חברות מתחרות ולכן התאימות בניהן נמוכה. חלק מהתקלות הצלחנו לפתור </w:t>
      </w:r>
      <w:r w:rsidR="00A308E9">
        <w:rPr>
          <w:rFonts w:hint="cs"/>
          <w:sz w:val="28"/>
          <w:szCs w:val="28"/>
          <w:rtl/>
          <w:lang w:val="en-US"/>
        </w:rPr>
        <w:t>אך אם אפשרי, אנו ממליצים להחליף א</w:t>
      </w:r>
      <w:r w:rsidR="00AD49E9">
        <w:rPr>
          <w:rFonts w:hint="cs"/>
          <w:sz w:val="28"/>
          <w:szCs w:val="28"/>
          <w:rtl/>
          <w:lang w:val="en-US"/>
        </w:rPr>
        <w:t>ת</w:t>
      </w:r>
      <w:r w:rsidR="00A308E9">
        <w:rPr>
          <w:rFonts w:hint="cs"/>
          <w:sz w:val="28"/>
          <w:szCs w:val="28"/>
          <w:rtl/>
          <w:lang w:val="en-US"/>
        </w:rPr>
        <w:t xml:space="preserve"> המצלמה.</w:t>
      </w:r>
    </w:p>
    <w:p w14:paraId="2E1C37EE" w14:textId="06058F3B" w:rsidR="00A308E9" w:rsidRDefault="00A308E9" w:rsidP="00A308E9">
      <w:pPr>
        <w:pStyle w:val="a3"/>
        <w:bidi/>
        <w:spacing w:after="0"/>
        <w:rPr>
          <w:rFonts w:hint="cs"/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אחת הבעיות היא שלפעמים היא נתקעת בשידור מפת העומק, דבר הקורה גם ב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gui</w:t>
      </w:r>
      <w:r>
        <w:rPr>
          <w:rFonts w:hint="cs"/>
          <w:sz w:val="28"/>
          <w:szCs w:val="28"/>
          <w:rtl/>
          <w:lang w:val="en-US"/>
        </w:rPr>
        <w:t xml:space="preserve"> הרשמי שלהם.</w:t>
      </w:r>
      <w:bookmarkStart w:id="6" w:name="_GoBack"/>
      <w:bookmarkEnd w:id="6"/>
    </w:p>
    <w:p w14:paraId="773C3343" w14:textId="77777777" w:rsidR="00A308E9" w:rsidRDefault="00A308E9" w:rsidP="00A308E9">
      <w:pPr>
        <w:pStyle w:val="a3"/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תקלה דומה קרתה גם בשידור תמונת הצבע אך זו נפתרה על ידי הגדלת </w:t>
      </w:r>
    </w:p>
    <w:p w14:paraId="7A93F711" w14:textId="3CCF05E4" w:rsidR="00A308E9" w:rsidRDefault="00A308E9" w:rsidP="00A308E9">
      <w:pPr>
        <w:pStyle w:val="a3"/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buffer</w:t>
      </w:r>
      <w:r>
        <w:rPr>
          <w:rFonts w:hint="cs"/>
          <w:sz w:val="28"/>
          <w:szCs w:val="28"/>
          <w:rtl/>
          <w:lang w:val="en-US"/>
        </w:rPr>
        <w:t xml:space="preserve"> של 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usb</w:t>
      </w:r>
      <w:r>
        <w:rPr>
          <w:rFonts w:hint="cs"/>
          <w:sz w:val="28"/>
          <w:szCs w:val="28"/>
          <w:rtl/>
          <w:lang w:val="en-US"/>
        </w:rPr>
        <w:t xml:space="preserve"> ובכלל</w:t>
      </w:r>
      <w:r w:rsidR="00AD49E9">
        <w:rPr>
          <w:rFonts w:hint="cs"/>
          <w:sz w:val="28"/>
          <w:szCs w:val="28"/>
          <w:rtl/>
          <w:lang w:val="en-US"/>
        </w:rPr>
        <w:t>,</w:t>
      </w:r>
      <w:r>
        <w:rPr>
          <w:rFonts w:hint="cs"/>
          <w:sz w:val="28"/>
          <w:szCs w:val="28"/>
          <w:rtl/>
          <w:lang w:val="en-US"/>
        </w:rPr>
        <w:t xml:space="preserve"> </w:t>
      </w:r>
      <w:r w:rsidR="00AD49E9">
        <w:rPr>
          <w:rFonts w:hint="cs"/>
          <w:sz w:val="28"/>
          <w:szCs w:val="28"/>
          <w:rtl/>
          <w:lang w:val="en-US"/>
        </w:rPr>
        <w:t>על מנת</w:t>
      </w:r>
      <w:r>
        <w:rPr>
          <w:rFonts w:hint="cs"/>
          <w:sz w:val="28"/>
          <w:szCs w:val="28"/>
          <w:rtl/>
          <w:lang w:val="en-US"/>
        </w:rPr>
        <w:t xml:space="preserve"> שהספרייה תתמוך נאלצנו </w:t>
      </w:r>
    </w:p>
    <w:p w14:paraId="342E4774" w14:textId="7A0A8244" w:rsidR="00A308E9" w:rsidRDefault="00A308E9" w:rsidP="00A308E9">
      <w:pPr>
        <w:pStyle w:val="a3"/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לעדכן </w:t>
      </w:r>
      <w:r>
        <w:rPr>
          <w:sz w:val="28"/>
          <w:szCs w:val="28"/>
          <w:lang w:val="en-US"/>
        </w:rPr>
        <w:t>kernel</w:t>
      </w:r>
      <w:r>
        <w:rPr>
          <w:rFonts w:hint="cs"/>
          <w:sz w:val="28"/>
          <w:szCs w:val="28"/>
          <w:rtl/>
          <w:lang w:val="en-US"/>
        </w:rPr>
        <w:t xml:space="preserve"> ב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xavier</w:t>
      </w:r>
      <w:r>
        <w:rPr>
          <w:rFonts w:hint="cs"/>
          <w:sz w:val="28"/>
          <w:szCs w:val="28"/>
          <w:rtl/>
          <w:lang w:val="en-US"/>
        </w:rPr>
        <w:t>.</w:t>
      </w:r>
    </w:p>
    <w:p w14:paraId="00346E48" w14:textId="66F1CC97" w:rsidR="00A308E9" w:rsidRDefault="00A308E9" w:rsidP="00A308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speed controller</w:t>
      </w:r>
      <w:r>
        <w:rPr>
          <w:rFonts w:hint="cs"/>
          <w:sz w:val="28"/>
          <w:szCs w:val="28"/>
          <w:rtl/>
          <w:lang w:val="en-US"/>
        </w:rPr>
        <w:t xml:space="preserve"> המובנה ברכב פחות נח, יש להדליק אותו בכל הפעלה מחדש והתצורה שבא מוצאים את 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trigger</w:t>
      </w:r>
      <w:r>
        <w:rPr>
          <w:rFonts w:hint="cs"/>
          <w:sz w:val="28"/>
          <w:szCs w:val="28"/>
          <w:rtl/>
          <w:lang w:val="en-US"/>
        </w:rPr>
        <w:t xml:space="preserve"> שלו דרך הארדואינו בעייתית. ישנם בקרים אוטומטיים ודיגטליים שמציעים ממשקים נוחים יותר.</w:t>
      </w:r>
    </w:p>
    <w:p w14:paraId="7A78CC3A" w14:textId="6BDFAFDC" w:rsidR="00A308E9" w:rsidRDefault="00A308E9" w:rsidP="00A308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כרגע יש סוללת מערכת אחת וסוללת מנועים אחת, בסביבת הפיתוח משתמשים לרוב בחשמל אבל כאשר תסיעו את הרכב הרבה מומלץ שיהיה עוד סוללה אחת מכל סוג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כאשר אחת בפעולה, השנייה בטעינה.</w:t>
      </w:r>
    </w:p>
    <w:p w14:paraId="7F6A8E31" w14:textId="5303C766" w:rsidR="00A308E9" w:rsidRDefault="00A308E9" w:rsidP="00A308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אמנם הסענו את הרכב אך לא הרצנו אלגוריתמיקה ולא </w:t>
      </w:r>
      <w:r w:rsidR="00AD49E9">
        <w:rPr>
          <w:rFonts w:hint="cs"/>
          <w:sz w:val="28"/>
          <w:szCs w:val="28"/>
          <w:rtl/>
          <w:lang w:val="en-US"/>
        </w:rPr>
        <w:t>דחפנו</w:t>
      </w:r>
      <w:r>
        <w:rPr>
          <w:rFonts w:hint="cs"/>
          <w:sz w:val="28"/>
          <w:szCs w:val="28"/>
          <w:rtl/>
          <w:lang w:val="en-US"/>
        </w:rPr>
        <w:t xml:space="preserve"> את 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xavier</w:t>
      </w:r>
      <w:r>
        <w:rPr>
          <w:rFonts w:hint="cs"/>
          <w:sz w:val="28"/>
          <w:szCs w:val="28"/>
          <w:rtl/>
          <w:lang w:val="en-US"/>
        </w:rPr>
        <w:t xml:space="preserve"> לקצה היכולת, במצב זה ההספק המקסימלי שלו הוא </w:t>
      </w:r>
      <w:r>
        <w:rPr>
          <w:sz w:val="28"/>
          <w:szCs w:val="28"/>
          <w:lang w:val="en-US"/>
        </w:rPr>
        <w:t>30[W]</w:t>
      </w:r>
      <w:r>
        <w:rPr>
          <w:rFonts w:hint="cs"/>
          <w:sz w:val="28"/>
          <w:szCs w:val="28"/>
          <w:rtl/>
          <w:lang w:val="en-US"/>
        </w:rPr>
        <w:t>, אל אף שבחישוב</w:t>
      </w:r>
      <w:r w:rsidR="00AD49E9">
        <w:rPr>
          <w:rFonts w:hint="cs"/>
          <w:sz w:val="28"/>
          <w:szCs w:val="28"/>
          <w:rtl/>
          <w:lang w:val="en-US"/>
        </w:rPr>
        <w:t xml:space="preserve"> ההספק התחשבנו בהספק המקסימלי מומלץ לעבור לסוללה של </w:t>
      </w:r>
      <w:r w:rsidR="00AD49E9">
        <w:rPr>
          <w:sz w:val="28"/>
          <w:szCs w:val="28"/>
          <w:lang w:val="en-US"/>
        </w:rPr>
        <w:t>20[V]</w:t>
      </w:r>
      <w:r w:rsidR="00AD49E9">
        <w:rPr>
          <w:rFonts w:hint="cs"/>
          <w:sz w:val="28"/>
          <w:szCs w:val="28"/>
          <w:rtl/>
          <w:lang w:val="en-US"/>
        </w:rPr>
        <w:t xml:space="preserve"> על מנת לעלות את זמן הפעולה.</w:t>
      </w:r>
    </w:p>
    <w:p w14:paraId="00306D71" w14:textId="466ACEA8" w:rsidR="00AD49E9" w:rsidRDefault="00AD49E9" w:rsidP="00AD49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המפצל </w:t>
      </w:r>
      <w:r>
        <w:rPr>
          <w:sz w:val="28"/>
          <w:szCs w:val="28"/>
          <w:lang w:val="en-US"/>
        </w:rPr>
        <w:t>USB</w:t>
      </w:r>
      <w:r>
        <w:rPr>
          <w:rFonts w:hint="cs"/>
          <w:sz w:val="28"/>
          <w:szCs w:val="28"/>
          <w:rtl/>
          <w:lang w:val="en-US"/>
        </w:rPr>
        <w:t>-</w:t>
      </w:r>
      <w:r>
        <w:rPr>
          <w:sz w:val="28"/>
          <w:szCs w:val="28"/>
          <w:lang w:val="en-US"/>
        </w:rPr>
        <w:t>HUB</w:t>
      </w:r>
      <w:r>
        <w:rPr>
          <w:rFonts w:hint="cs"/>
          <w:sz w:val="28"/>
          <w:szCs w:val="28"/>
          <w:rtl/>
          <w:lang w:val="en-US"/>
        </w:rPr>
        <w:t xml:space="preserve"> מוזן כרגע על ידי ה </w:t>
      </w:r>
      <w:r>
        <w:rPr>
          <w:sz w:val="28"/>
          <w:szCs w:val="28"/>
          <w:rtl/>
          <w:lang w:val="en-US"/>
        </w:rPr>
        <w:t>–</w:t>
      </w:r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sz w:val="28"/>
          <w:szCs w:val="28"/>
          <w:lang w:val="en-US"/>
        </w:rPr>
        <w:t>xavier</w:t>
      </w:r>
      <w:r>
        <w:rPr>
          <w:rFonts w:hint="cs"/>
          <w:sz w:val="28"/>
          <w:szCs w:val="28"/>
          <w:rtl/>
          <w:lang w:val="en-US"/>
        </w:rPr>
        <w:t>. לאופי הנוכחי של בניית המערכת זה מספיק בהחלט. למצב שבו יתחברו חיישנים נוספים למפצל יש להזינו באמצעות ספק מתח.</w:t>
      </w:r>
    </w:p>
    <w:p w14:paraId="4383DBC2" w14:textId="43A95AF6" w:rsidR="00AD49E9" w:rsidRPr="00A308E9" w:rsidRDefault="00AD49E9" w:rsidP="00AD49E9">
      <w:pPr>
        <w:pStyle w:val="a3"/>
        <w:numPr>
          <w:ilvl w:val="0"/>
          <w:numId w:val="5"/>
        </w:numPr>
        <w:bidi/>
        <w:spacing w:after="0"/>
        <w:rPr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>אם אכן יתחברו חיישנים נוספים למפצל, אז כדאי להגדיל את כמות היציאות באמצעות מפצל אחר כיוון שמומלץ להשאיר תמיד 2 יציאות פנויות מחיישנים (למקלדת ולעכבר).</w:t>
      </w:r>
    </w:p>
    <w:sectPr w:rsidR="00AD49E9" w:rsidRPr="00A308E9" w:rsidSect="00167C50">
      <w:footerReference w:type="default" r:id="rId28"/>
      <w:footerReference w:type="first" r:id="rId29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5B896FA" w14:textId="77777777" w:rsidR="00AA75D6" w:rsidRDefault="00AA75D6" w:rsidP="00167C50">
      <w:pPr>
        <w:spacing w:after="0" w:line="240" w:lineRule="auto"/>
      </w:pPr>
      <w:r>
        <w:separator/>
      </w:r>
    </w:p>
  </w:endnote>
  <w:endnote w:type="continuationSeparator" w:id="0">
    <w:p w14:paraId="74ADE768" w14:textId="77777777" w:rsidR="00AA75D6" w:rsidRDefault="00AA75D6" w:rsidP="00167C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iberation Mono">
    <w:altName w:val="Calibri"/>
    <w:charset w:val="00"/>
    <w:family w:val="modern"/>
    <w:pitch w:val="fixed"/>
  </w:font>
  <w:font w:name="Nimbus Mono L">
    <w:charset w:val="00"/>
    <w:family w:val="modern"/>
    <w:pitch w:val="fixed"/>
  </w:font>
  <w:font w:name="Liberation Serif">
    <w:altName w:val="Times New Roman"/>
    <w:charset w:val="00"/>
    <w:family w:val="roman"/>
    <w:pitch w:val="variable"/>
  </w:font>
  <w:font w:name="Noto Sans CJK SC Regular">
    <w:charset w:val="00"/>
    <w:family w:val="auto"/>
    <w:pitch w:val="variable"/>
  </w:font>
  <w:font w:name="FreeSans">
    <w:altName w:val="Calibri"/>
    <w:charset w:val="00"/>
    <w:family w:val="auto"/>
    <w:pitch w:val="variable"/>
  </w:font>
  <w:font w:name="Abyssinica SIL">
    <w:altName w:val="Calibri"/>
    <w:charset w:val="00"/>
    <w:family w:val="auto"/>
    <w:pitch w:val="variable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10383097"/>
      <w:docPartObj>
        <w:docPartGallery w:val="Page Numbers (Bottom of Page)"/>
        <w:docPartUnique/>
      </w:docPartObj>
    </w:sdtPr>
    <w:sdtContent>
      <w:p w14:paraId="437C15CA" w14:textId="22418826" w:rsidR="0080716E" w:rsidRDefault="0080716E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rtl/>
            <w:lang w:val="he-IL"/>
          </w:rPr>
          <w:t>2</w:t>
        </w:r>
        <w:r>
          <w:fldChar w:fldCharType="end"/>
        </w:r>
      </w:p>
    </w:sdtContent>
  </w:sdt>
  <w:p w14:paraId="669CAD3C" w14:textId="55AC196F" w:rsidR="0080716E" w:rsidRDefault="0080716E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41501962"/>
      <w:docPartObj>
        <w:docPartGallery w:val="Page Numbers (Bottom of Page)"/>
        <w:docPartUnique/>
      </w:docPartObj>
    </w:sdtPr>
    <w:sdtContent>
      <w:p w14:paraId="117FC9AB" w14:textId="35F8E1C9" w:rsidR="0080716E" w:rsidRDefault="0080716E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rtl/>
            <w:lang w:val="he-IL"/>
          </w:rPr>
          <w:t>2</w:t>
        </w:r>
        <w:r>
          <w:fldChar w:fldCharType="end"/>
        </w:r>
      </w:p>
    </w:sdtContent>
  </w:sdt>
  <w:p w14:paraId="0C897CA7" w14:textId="77777777" w:rsidR="0080716E" w:rsidRDefault="0080716E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0FFB87" w14:textId="77777777" w:rsidR="00AA75D6" w:rsidRDefault="00AA75D6" w:rsidP="00167C50">
      <w:pPr>
        <w:spacing w:after="0" w:line="240" w:lineRule="auto"/>
      </w:pPr>
      <w:r>
        <w:separator/>
      </w:r>
    </w:p>
  </w:footnote>
  <w:footnote w:type="continuationSeparator" w:id="0">
    <w:p w14:paraId="281F6315" w14:textId="77777777" w:rsidR="00AA75D6" w:rsidRDefault="00AA75D6" w:rsidP="00167C5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4C1645B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BB05A8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FD26209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DA0C77B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3120C5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E64995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A26642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12B63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4EE1C4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C51C692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037274"/>
    <w:multiLevelType w:val="hybridMultilevel"/>
    <w:tmpl w:val="41B8C138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1E71040D"/>
    <w:multiLevelType w:val="hybridMultilevel"/>
    <w:tmpl w:val="11D80A24"/>
    <w:lvl w:ilvl="0" w:tplc="0B1A274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7E60AE8"/>
    <w:multiLevelType w:val="hybridMultilevel"/>
    <w:tmpl w:val="442220F0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50977CE9"/>
    <w:multiLevelType w:val="hybridMultilevel"/>
    <w:tmpl w:val="0D88590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63516E82"/>
    <w:multiLevelType w:val="hybridMultilevel"/>
    <w:tmpl w:val="FF60BA6C"/>
    <w:lvl w:ilvl="0" w:tplc="0B1A274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4D32F62"/>
    <w:multiLevelType w:val="hybridMultilevel"/>
    <w:tmpl w:val="136EDA2C"/>
    <w:lvl w:ilvl="0" w:tplc="2000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8763BD1"/>
    <w:multiLevelType w:val="hybridMultilevel"/>
    <w:tmpl w:val="6FEE921A"/>
    <w:lvl w:ilvl="0" w:tplc="2000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AB43CDE"/>
    <w:multiLevelType w:val="hybridMultilevel"/>
    <w:tmpl w:val="AB78AF1A"/>
    <w:lvl w:ilvl="0" w:tplc="0B1A274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67C5178"/>
    <w:multiLevelType w:val="hybridMultilevel"/>
    <w:tmpl w:val="69C0461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A6D729C"/>
    <w:multiLevelType w:val="hybridMultilevel"/>
    <w:tmpl w:val="4030C1C0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7A7D53D1"/>
    <w:multiLevelType w:val="hybridMultilevel"/>
    <w:tmpl w:val="A1F0175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7"/>
  </w:num>
  <w:num w:numId="3">
    <w:abstractNumId w:val="15"/>
  </w:num>
  <w:num w:numId="4">
    <w:abstractNumId w:val="20"/>
  </w:num>
  <w:num w:numId="5">
    <w:abstractNumId w:val="16"/>
  </w:num>
  <w:num w:numId="6">
    <w:abstractNumId w:val="19"/>
  </w:num>
  <w:num w:numId="7">
    <w:abstractNumId w:val="12"/>
  </w:num>
  <w:num w:numId="8">
    <w:abstractNumId w:val="10"/>
  </w:num>
  <w:num w:numId="9">
    <w:abstractNumId w:val="13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4"/>
  </w:num>
  <w:num w:numId="20">
    <w:abstractNumId w:val="14"/>
  </w:num>
  <w:num w:numId="2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5906"/>
    <w:rsid w:val="000503AE"/>
    <w:rsid w:val="00075906"/>
    <w:rsid w:val="00092D9C"/>
    <w:rsid w:val="000A7432"/>
    <w:rsid w:val="000C261B"/>
    <w:rsid w:val="000E04D9"/>
    <w:rsid w:val="001173FD"/>
    <w:rsid w:val="0012766D"/>
    <w:rsid w:val="00167C50"/>
    <w:rsid w:val="001E44D1"/>
    <w:rsid w:val="0022254D"/>
    <w:rsid w:val="002235C2"/>
    <w:rsid w:val="002463C2"/>
    <w:rsid w:val="0027326A"/>
    <w:rsid w:val="003B66FF"/>
    <w:rsid w:val="003C0B5C"/>
    <w:rsid w:val="00505953"/>
    <w:rsid w:val="00505E14"/>
    <w:rsid w:val="0059350B"/>
    <w:rsid w:val="0060285F"/>
    <w:rsid w:val="00687938"/>
    <w:rsid w:val="006D5CD4"/>
    <w:rsid w:val="006E2CAA"/>
    <w:rsid w:val="00787C91"/>
    <w:rsid w:val="007943FE"/>
    <w:rsid w:val="0080716E"/>
    <w:rsid w:val="00830CDC"/>
    <w:rsid w:val="00840E77"/>
    <w:rsid w:val="0085218E"/>
    <w:rsid w:val="008A7F54"/>
    <w:rsid w:val="008B4E9F"/>
    <w:rsid w:val="009677D5"/>
    <w:rsid w:val="0099552F"/>
    <w:rsid w:val="009B7251"/>
    <w:rsid w:val="00A243DE"/>
    <w:rsid w:val="00A308E9"/>
    <w:rsid w:val="00A7423C"/>
    <w:rsid w:val="00AA3B70"/>
    <w:rsid w:val="00AA75D6"/>
    <w:rsid w:val="00AD49E9"/>
    <w:rsid w:val="00AE275B"/>
    <w:rsid w:val="00B10A2F"/>
    <w:rsid w:val="00C21A73"/>
    <w:rsid w:val="00C67EF2"/>
    <w:rsid w:val="00C97831"/>
    <w:rsid w:val="00D76F91"/>
    <w:rsid w:val="00DB7431"/>
    <w:rsid w:val="00DF4227"/>
    <w:rsid w:val="00E40C9C"/>
    <w:rsid w:val="00ED67D8"/>
    <w:rsid w:val="00EF53CF"/>
    <w:rsid w:val="00F87A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12D115"/>
  <w15:chartTrackingRefBased/>
  <w15:docId w15:val="{D9C35DDA-5C61-4D2B-9E28-53427EF64D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B10A2F"/>
  </w:style>
  <w:style w:type="paragraph" w:styleId="1">
    <w:name w:val="heading 1"/>
    <w:basedOn w:val="a"/>
    <w:next w:val="a"/>
    <w:link w:val="10"/>
    <w:uiPriority w:val="9"/>
    <w:qFormat/>
    <w:rsid w:val="00B10A2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76F91"/>
    <w:pPr>
      <w:ind w:left="720"/>
      <w:contextualSpacing/>
    </w:pPr>
  </w:style>
  <w:style w:type="table" w:styleId="a4">
    <w:name w:val="Table Grid"/>
    <w:basedOn w:val="a1"/>
    <w:uiPriority w:val="39"/>
    <w:rsid w:val="002732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167C5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כותרת עליונה תו"/>
    <w:basedOn w:val="a0"/>
    <w:link w:val="a5"/>
    <w:uiPriority w:val="99"/>
    <w:rsid w:val="00167C50"/>
  </w:style>
  <w:style w:type="paragraph" w:styleId="a7">
    <w:name w:val="footer"/>
    <w:basedOn w:val="a"/>
    <w:link w:val="a8"/>
    <w:uiPriority w:val="99"/>
    <w:unhideWhenUsed/>
    <w:rsid w:val="00167C5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כותרת תחתונה תו"/>
    <w:basedOn w:val="a0"/>
    <w:link w:val="a7"/>
    <w:uiPriority w:val="99"/>
    <w:rsid w:val="00167C50"/>
  </w:style>
  <w:style w:type="character" w:styleId="Hyperlink">
    <w:name w:val="Hyperlink"/>
    <w:basedOn w:val="a0"/>
    <w:uiPriority w:val="99"/>
    <w:unhideWhenUsed/>
    <w:rsid w:val="00B10A2F"/>
    <w:rPr>
      <w:rFonts w:ascii="Arial" w:hAnsi="Arial"/>
      <w:color w:val="auto"/>
      <w:sz w:val="28"/>
      <w:u w:val="none"/>
    </w:rPr>
  </w:style>
  <w:style w:type="character" w:styleId="a9">
    <w:name w:val="Unresolved Mention"/>
    <w:basedOn w:val="a0"/>
    <w:uiPriority w:val="99"/>
    <w:semiHidden/>
    <w:unhideWhenUsed/>
    <w:rsid w:val="00B10A2F"/>
    <w:rPr>
      <w:color w:val="605E5C"/>
      <w:shd w:val="clear" w:color="auto" w:fill="E1DFDD"/>
    </w:rPr>
  </w:style>
  <w:style w:type="character" w:styleId="FollowedHyperlink">
    <w:name w:val="FollowedHyperlink"/>
    <w:basedOn w:val="a0"/>
    <w:uiPriority w:val="99"/>
    <w:unhideWhenUsed/>
    <w:rsid w:val="00B10A2F"/>
    <w:rPr>
      <w:rFonts w:ascii="Arial" w:hAnsi="Arial"/>
      <w:color w:val="000000" w:themeColor="text1"/>
      <w:sz w:val="28"/>
      <w:u w:val="none"/>
    </w:rPr>
  </w:style>
  <w:style w:type="character" w:customStyle="1" w:styleId="10">
    <w:name w:val="כותרת 1 תו"/>
    <w:basedOn w:val="a0"/>
    <w:link w:val="1"/>
    <w:uiPriority w:val="9"/>
    <w:rsid w:val="00B10A2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B10A2F"/>
    <w:pPr>
      <w:outlineLvl w:val="9"/>
    </w:pPr>
  </w:style>
  <w:style w:type="character" w:customStyle="1" w:styleId="SourceText">
    <w:name w:val="Source Text"/>
    <w:rsid w:val="0060285F"/>
    <w:rPr>
      <w:rFonts w:ascii="Liberation Mono" w:eastAsia="Nimbus Mono L" w:hAnsi="Liberation Mono" w:cs="Liberation Mono"/>
    </w:rPr>
  </w:style>
  <w:style w:type="character" w:customStyle="1" w:styleId="UserEntry">
    <w:name w:val="User Entry"/>
    <w:rsid w:val="00C97831"/>
    <w:rPr>
      <w:rFonts w:ascii="Liberation Mono" w:eastAsia="Nimbus Mono L" w:hAnsi="Liberation Mono" w:cs="Liberation Mono"/>
    </w:rPr>
  </w:style>
  <w:style w:type="paragraph" w:customStyle="1" w:styleId="Standard">
    <w:name w:val="Standard"/>
    <w:rsid w:val="00C97831"/>
    <w:pPr>
      <w:suppressAutoHyphens/>
      <w:autoSpaceDN w:val="0"/>
      <w:spacing w:after="0" w:line="240" w:lineRule="auto"/>
      <w:textAlignment w:val="baseline"/>
    </w:pPr>
    <w:rPr>
      <w:rFonts w:ascii="Liberation Serif" w:eastAsia="Noto Sans CJK SC Regular" w:hAnsi="Liberation Serif" w:cs="FreeSans"/>
      <w:kern w:val="3"/>
      <w:sz w:val="24"/>
      <w:szCs w:val="24"/>
      <w:lang w:val="en-US" w:eastAsia="zh-CN" w:bidi="hi-IN"/>
    </w:rPr>
  </w:style>
  <w:style w:type="paragraph" w:customStyle="1" w:styleId="PreformattedText">
    <w:name w:val="Preformatted Text"/>
    <w:basedOn w:val="Standard"/>
    <w:rsid w:val="00C97831"/>
    <w:rPr>
      <w:rFonts w:ascii="Liberation Mono" w:eastAsia="Nimbus Mono L" w:hAnsi="Liberation Mono" w:cs="Liberation Mono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26" Type="http://schemas.openxmlformats.org/officeDocument/2006/relationships/hyperlink" Target="https://wiki.bitcraze.io/breakout:flow" TargetMode="External"/><Relationship Id="rId3" Type="http://schemas.openxmlformats.org/officeDocument/2006/relationships/styles" Target="styles.xml"/><Relationship Id="rId21" Type="http://schemas.openxmlformats.org/officeDocument/2006/relationships/hyperlink" Target="https://downloads.sourceforge.net/libjpeg-turbo/libjpeg-turbo-2.0.2.tar.gz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wmf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hyperlink" Target="http://www.nasm.us/pub/nasm/releasebuilds/2.14.02/nasm-2.14.02.tar.xz" TargetMode="External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hyperlink" Target="https://en.wikibooks.org/wiki/More_C%2B%2B_Idioms/Interface_Class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0.jpeg"/><Relationship Id="rId28" Type="http://schemas.openxmlformats.org/officeDocument/2006/relationships/footer" Target="footer1.xml"/><Relationship Id="rId10" Type="http://schemas.openxmlformats.org/officeDocument/2006/relationships/hyperlink" Target="https://www.youtube.com/watch?v=SWYqp7iY_Tc" TargetMode="External"/><Relationship Id="rId19" Type="http://schemas.openxmlformats.org/officeDocument/2006/relationships/hyperlink" Target="https://www.google.com/search?q=how+to+install+jetpack+xavier&amp;oq=how+to+install+jetpack+xavier&amp;aqs=chrome..69i57j0.10401j0j4&amp;sourceid=chrome&amp;ie=UTF-8" TargetMode="External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github.com/asafanter/AutoRaceCar.git" TargetMode="External"/><Relationship Id="rId14" Type="http://schemas.openxmlformats.org/officeDocument/2006/relationships/image" Target="media/image5.jpeg"/><Relationship Id="rId22" Type="http://schemas.openxmlformats.org/officeDocument/2006/relationships/image" Target="media/image9.png"/><Relationship Id="rId27" Type="http://schemas.openxmlformats.org/officeDocument/2006/relationships/image" Target="media/image12.jpe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927E6E-367B-4D93-A3C0-B1B7DA0CF3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6</TotalTime>
  <Pages>51</Pages>
  <Words>5082</Words>
  <Characters>28969</Characters>
  <Application>Microsoft Office Word</Application>
  <DocSecurity>0</DocSecurity>
  <Lines>241</Lines>
  <Paragraphs>67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af Anter</dc:creator>
  <cp:keywords/>
  <dc:description/>
  <cp:lastModifiedBy>Adi Mazuz</cp:lastModifiedBy>
  <cp:revision>11</cp:revision>
  <dcterms:created xsi:type="dcterms:W3CDTF">2019-09-07T12:31:00Z</dcterms:created>
  <dcterms:modified xsi:type="dcterms:W3CDTF">2019-09-07T2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